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E496B51" w14:textId="0AAF7640" w:rsidR="00716A38" w:rsidRDefault="00716A38" w:rsidP="00716A38">
      <w:pPr>
        <w:rPr>
          <w:b/>
          <w:bCs/>
        </w:rPr>
      </w:pPr>
      <w:r>
        <w:rPr>
          <w:b/>
          <w:bCs/>
        </w:rPr>
        <w:t>TRƯỜNG THPT NGÔ GIA TỰ</w:t>
      </w:r>
    </w:p>
    <w:p w14:paraId="085825F5" w14:textId="7C14B72E" w:rsidR="00716A38" w:rsidRPr="00716A38" w:rsidRDefault="00716A38" w:rsidP="00716A38">
      <w:pPr>
        <w:rPr>
          <w:b/>
          <w:bCs/>
        </w:rPr>
      </w:pPr>
      <w:r>
        <w:rPr>
          <w:b/>
          <w:bCs/>
        </w:rPr>
        <w:t>TỔ: TOÁN – TIN HỌC</w:t>
      </w:r>
    </w:p>
    <w:p w14:paraId="20ED7B09" w14:textId="531B02DB" w:rsidR="00530843" w:rsidRPr="00716A38" w:rsidRDefault="003E6D0D">
      <w:pPr>
        <w:jc w:val="center"/>
        <w:rPr>
          <w:b/>
          <w:bCs/>
        </w:rPr>
      </w:pPr>
      <w:r>
        <w:rPr>
          <w:b/>
          <w:bCs/>
          <w:lang w:val="vi-VN"/>
        </w:rPr>
        <w:t xml:space="preserve"> </w:t>
      </w:r>
      <w:r>
        <w:rPr>
          <w:b/>
          <w:bCs/>
          <w:highlight w:val="yellow"/>
          <w:lang w:val="vi-VN"/>
        </w:rPr>
        <w:t xml:space="preserve">MA TRẬN VÀ BẢNG ĐẶC TẢ </w:t>
      </w:r>
      <w:r>
        <w:rPr>
          <w:b/>
          <w:bCs/>
          <w:highlight w:val="yellow"/>
        </w:rPr>
        <w:t>ĐỀ KIỂM TRA</w:t>
      </w:r>
      <w:r>
        <w:rPr>
          <w:b/>
          <w:bCs/>
          <w:highlight w:val="yellow"/>
          <w:lang w:val="vi-VN"/>
        </w:rPr>
        <w:t xml:space="preserve"> GIỮA HỌC KỲ II</w:t>
      </w:r>
      <w:r w:rsidR="00716A38">
        <w:rPr>
          <w:b/>
          <w:bCs/>
        </w:rPr>
        <w:t>, NĂM HỌC 2023-2024</w:t>
      </w:r>
    </w:p>
    <w:p w14:paraId="5195CEED" w14:textId="77777777" w:rsidR="00530843" w:rsidRDefault="003E6D0D">
      <w:pPr>
        <w:jc w:val="center"/>
        <w:rPr>
          <w:bCs/>
          <w:color w:val="7030A0"/>
        </w:rPr>
      </w:pPr>
      <w:r>
        <w:rPr>
          <w:b/>
          <w:bCs/>
          <w:color w:val="7030A0"/>
        </w:rPr>
        <w:t>MÔN TOÁN - KHỐI LỚP 11</w:t>
      </w:r>
    </w:p>
    <w:p w14:paraId="7B303EF3" w14:textId="77777777" w:rsidR="00530843" w:rsidRDefault="003E6D0D">
      <w:pPr>
        <w:widowControl w:val="0"/>
        <w:jc w:val="center"/>
        <w:rPr>
          <w:b/>
          <w:lang w:val="vi-VN"/>
        </w:rPr>
      </w:pPr>
      <w:r>
        <w:rPr>
          <w:b/>
          <w:lang w:val="vi-VN"/>
        </w:rPr>
        <w:t>I - MA</w:t>
      </w:r>
      <w:r>
        <w:rPr>
          <w:b/>
          <w:spacing w:val="-4"/>
          <w:lang w:val="vi-VN"/>
        </w:rPr>
        <w:t xml:space="preserve"> </w:t>
      </w:r>
      <w:r>
        <w:rPr>
          <w:b/>
          <w:lang w:val="vi-VN"/>
        </w:rPr>
        <w:t>TRẬN</w:t>
      </w:r>
      <w:r>
        <w:rPr>
          <w:b/>
          <w:spacing w:val="-3"/>
          <w:lang w:val="vi-VN"/>
        </w:rPr>
        <w:t xml:space="preserve"> </w:t>
      </w:r>
      <w:r>
        <w:rPr>
          <w:b/>
          <w:lang w:val="vi-VN"/>
        </w:rPr>
        <w:t>ĐỀ</w:t>
      </w:r>
      <w:r>
        <w:rPr>
          <w:b/>
          <w:spacing w:val="-2"/>
          <w:lang w:val="vi-VN"/>
        </w:rPr>
        <w:t xml:space="preserve"> </w:t>
      </w:r>
      <w:r>
        <w:rPr>
          <w:b/>
          <w:lang w:val="vi-VN"/>
        </w:rPr>
        <w:t>KIỂM</w:t>
      </w:r>
      <w:r>
        <w:rPr>
          <w:b/>
          <w:spacing w:val="-1"/>
          <w:lang w:val="vi-VN"/>
        </w:rPr>
        <w:t xml:space="preserve"> </w:t>
      </w:r>
      <w:r>
        <w:rPr>
          <w:b/>
          <w:lang w:val="vi-VN"/>
        </w:rPr>
        <w:t>TRA</w:t>
      </w:r>
      <w:r>
        <w:rPr>
          <w:b/>
          <w:spacing w:val="-3"/>
          <w:lang w:val="vi-VN"/>
        </w:rPr>
        <w:t xml:space="preserve"> </w:t>
      </w:r>
      <w:r>
        <w:rPr>
          <w:b/>
          <w:lang w:val="vi-VN"/>
        </w:rPr>
        <w:t>GIỮA HỌC KÌ</w:t>
      </w:r>
      <w:r>
        <w:rPr>
          <w:b/>
          <w:spacing w:val="-3"/>
          <w:lang w:val="vi-VN"/>
        </w:rPr>
        <w:t xml:space="preserve"> I</w:t>
      </w:r>
      <w:r>
        <w:rPr>
          <w:b/>
          <w:lang w:val="vi-VN"/>
        </w:rPr>
        <w:t>I MÔN TOÁN</w:t>
      </w:r>
      <w:r>
        <w:rPr>
          <w:b/>
          <w:spacing w:val="-2"/>
          <w:lang w:val="vi-VN"/>
        </w:rPr>
        <w:t xml:space="preserve"> </w:t>
      </w:r>
      <w:r>
        <w:rPr>
          <w:b/>
          <w:lang w:val="vi-VN"/>
        </w:rPr>
        <w:t>–</w:t>
      </w:r>
      <w:r>
        <w:rPr>
          <w:b/>
          <w:spacing w:val="-1"/>
          <w:lang w:val="vi-VN"/>
        </w:rPr>
        <w:t xml:space="preserve"> </w:t>
      </w:r>
      <w:r>
        <w:rPr>
          <w:b/>
          <w:lang w:val="vi-VN"/>
        </w:rPr>
        <w:t>LỚP</w:t>
      </w:r>
      <w:r>
        <w:rPr>
          <w:b/>
          <w:spacing w:val="1"/>
          <w:lang w:val="vi-VN"/>
        </w:rPr>
        <w:t xml:space="preserve"> </w:t>
      </w:r>
      <w:r>
        <w:rPr>
          <w:b/>
          <w:lang w:val="vi-VN"/>
        </w:rPr>
        <w:t>11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82"/>
        <w:gridCol w:w="2219"/>
        <w:gridCol w:w="3156"/>
        <w:gridCol w:w="972"/>
        <w:gridCol w:w="993"/>
        <w:gridCol w:w="946"/>
        <w:gridCol w:w="946"/>
        <w:gridCol w:w="923"/>
        <w:gridCol w:w="981"/>
        <w:gridCol w:w="966"/>
        <w:gridCol w:w="898"/>
        <w:gridCol w:w="1194"/>
      </w:tblGrid>
      <w:tr w:rsidR="00C74DCD" w14:paraId="4CF648C2" w14:textId="77777777" w:rsidTr="00C74DCD">
        <w:tc>
          <w:tcPr>
            <w:tcW w:w="197" w:type="pct"/>
            <w:vMerge w:val="restart"/>
            <w:vAlign w:val="center"/>
          </w:tcPr>
          <w:p w14:paraId="04EBDCDA" w14:textId="77777777" w:rsidR="00C74DCD" w:rsidRDefault="00C74DC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T</w:t>
            </w:r>
          </w:p>
        </w:tc>
        <w:tc>
          <w:tcPr>
            <w:tcW w:w="751" w:type="pct"/>
            <w:vMerge w:val="restart"/>
            <w:vAlign w:val="center"/>
          </w:tcPr>
          <w:p w14:paraId="67845250" w14:textId="77777777" w:rsidR="00C74DCD" w:rsidRDefault="00C74DC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hương/Chủ đề</w:t>
            </w:r>
          </w:p>
        </w:tc>
        <w:tc>
          <w:tcPr>
            <w:tcW w:w="1068" w:type="pct"/>
            <w:vMerge w:val="restart"/>
            <w:vAlign w:val="center"/>
          </w:tcPr>
          <w:p w14:paraId="5A56ACF7" w14:textId="77777777" w:rsidR="00C74DCD" w:rsidRDefault="00C74DC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Nội dung/đơn vị kiến thức</w:t>
            </w:r>
          </w:p>
        </w:tc>
        <w:tc>
          <w:tcPr>
            <w:tcW w:w="2578" w:type="pct"/>
            <w:gridSpan w:val="8"/>
            <w:vAlign w:val="center"/>
          </w:tcPr>
          <w:p w14:paraId="4A365AC5" w14:textId="77777777" w:rsidR="00C74DCD" w:rsidRDefault="00C74DC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ức độ đánh giá</w:t>
            </w:r>
          </w:p>
        </w:tc>
        <w:tc>
          <w:tcPr>
            <w:tcW w:w="407" w:type="pct"/>
            <w:vMerge w:val="restart"/>
            <w:vAlign w:val="center"/>
          </w:tcPr>
          <w:p w14:paraId="224505A5" w14:textId="77777777" w:rsidR="00C74DCD" w:rsidRDefault="00C74DC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ổng % điểm</w:t>
            </w:r>
          </w:p>
        </w:tc>
      </w:tr>
      <w:tr w:rsidR="00C74DCD" w14:paraId="246067E6" w14:textId="77777777" w:rsidTr="00C74DCD">
        <w:tc>
          <w:tcPr>
            <w:tcW w:w="197" w:type="pct"/>
            <w:vMerge/>
            <w:vAlign w:val="center"/>
          </w:tcPr>
          <w:p w14:paraId="1F520EB3" w14:textId="77777777" w:rsidR="00C74DCD" w:rsidRDefault="00C74DCD">
            <w:pPr>
              <w:widowControl w:val="0"/>
              <w:jc w:val="center"/>
            </w:pPr>
          </w:p>
        </w:tc>
        <w:tc>
          <w:tcPr>
            <w:tcW w:w="751" w:type="pct"/>
            <w:vMerge/>
          </w:tcPr>
          <w:p w14:paraId="2A0AA2CC" w14:textId="77777777" w:rsidR="00C74DCD" w:rsidRDefault="00C74DCD">
            <w:pPr>
              <w:widowControl w:val="0"/>
              <w:jc w:val="center"/>
            </w:pPr>
          </w:p>
        </w:tc>
        <w:tc>
          <w:tcPr>
            <w:tcW w:w="1068" w:type="pct"/>
            <w:vMerge/>
          </w:tcPr>
          <w:p w14:paraId="751447AB" w14:textId="77777777" w:rsidR="00C74DCD" w:rsidRDefault="00C74DCD">
            <w:pPr>
              <w:widowControl w:val="0"/>
              <w:jc w:val="center"/>
            </w:pPr>
          </w:p>
        </w:tc>
        <w:tc>
          <w:tcPr>
            <w:tcW w:w="664" w:type="pct"/>
            <w:gridSpan w:val="2"/>
            <w:shd w:val="clear" w:color="auto" w:fill="E1EED9"/>
          </w:tcPr>
          <w:p w14:paraId="260E69FA" w14:textId="77777777" w:rsidR="00C74DCD" w:rsidRDefault="00C74DC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Nhận biết</w:t>
            </w:r>
          </w:p>
        </w:tc>
        <w:tc>
          <w:tcPr>
            <w:tcW w:w="640" w:type="pct"/>
            <w:gridSpan w:val="2"/>
            <w:shd w:val="clear" w:color="auto" w:fill="DEEAF6"/>
          </w:tcPr>
          <w:p w14:paraId="1204633B" w14:textId="77777777" w:rsidR="00C74DCD" w:rsidRDefault="00C74DC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hông hiểu</w:t>
            </w:r>
          </w:p>
        </w:tc>
        <w:tc>
          <w:tcPr>
            <w:tcW w:w="644" w:type="pct"/>
            <w:gridSpan w:val="2"/>
            <w:shd w:val="clear" w:color="auto" w:fill="FFF1CC"/>
          </w:tcPr>
          <w:p w14:paraId="4D5F85E1" w14:textId="77777777" w:rsidR="00C74DCD" w:rsidRDefault="00C74DC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Vận dụng</w:t>
            </w:r>
          </w:p>
        </w:tc>
        <w:tc>
          <w:tcPr>
            <w:tcW w:w="630" w:type="pct"/>
            <w:gridSpan w:val="2"/>
            <w:shd w:val="clear" w:color="auto" w:fill="E7E6E6"/>
          </w:tcPr>
          <w:p w14:paraId="649FF276" w14:textId="77777777" w:rsidR="00C74DCD" w:rsidRDefault="00C74DC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Vận dụng cao</w:t>
            </w:r>
          </w:p>
        </w:tc>
        <w:tc>
          <w:tcPr>
            <w:tcW w:w="407" w:type="pct"/>
            <w:vMerge/>
          </w:tcPr>
          <w:p w14:paraId="67257E05" w14:textId="77777777" w:rsidR="00C74DCD" w:rsidRDefault="00C74DCD">
            <w:pPr>
              <w:widowControl w:val="0"/>
              <w:jc w:val="center"/>
            </w:pPr>
          </w:p>
        </w:tc>
      </w:tr>
      <w:tr w:rsidR="00C74DCD" w14:paraId="714D9F49" w14:textId="77777777" w:rsidTr="00C74DCD">
        <w:tc>
          <w:tcPr>
            <w:tcW w:w="197" w:type="pct"/>
            <w:vMerge/>
            <w:vAlign w:val="center"/>
          </w:tcPr>
          <w:p w14:paraId="217EB37B" w14:textId="77777777" w:rsidR="00C74DCD" w:rsidRDefault="00C74DCD">
            <w:pPr>
              <w:widowControl w:val="0"/>
              <w:jc w:val="center"/>
            </w:pPr>
          </w:p>
        </w:tc>
        <w:tc>
          <w:tcPr>
            <w:tcW w:w="751" w:type="pct"/>
            <w:vMerge/>
          </w:tcPr>
          <w:p w14:paraId="14B82FC2" w14:textId="77777777" w:rsidR="00C74DCD" w:rsidRDefault="00C74DCD">
            <w:pPr>
              <w:widowControl w:val="0"/>
              <w:jc w:val="center"/>
            </w:pPr>
          </w:p>
        </w:tc>
        <w:tc>
          <w:tcPr>
            <w:tcW w:w="1068" w:type="pct"/>
            <w:vMerge/>
          </w:tcPr>
          <w:p w14:paraId="790CD02F" w14:textId="77777777" w:rsidR="00C74DCD" w:rsidRDefault="00C74DCD">
            <w:pPr>
              <w:widowControl w:val="0"/>
              <w:jc w:val="center"/>
            </w:pPr>
          </w:p>
        </w:tc>
        <w:tc>
          <w:tcPr>
            <w:tcW w:w="329" w:type="pct"/>
            <w:tcBorders>
              <w:bottom w:val="single" w:sz="4" w:space="0" w:color="auto"/>
            </w:tcBorders>
            <w:shd w:val="clear" w:color="auto" w:fill="E1EED9"/>
          </w:tcPr>
          <w:p w14:paraId="7B9B8971" w14:textId="77777777" w:rsidR="00C74DCD" w:rsidRDefault="00C74DC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NKQ</w:t>
            </w:r>
          </w:p>
        </w:tc>
        <w:tc>
          <w:tcPr>
            <w:tcW w:w="336" w:type="pct"/>
            <w:tcBorders>
              <w:bottom w:val="single" w:sz="4" w:space="0" w:color="auto"/>
            </w:tcBorders>
            <w:shd w:val="clear" w:color="auto" w:fill="E1EED9"/>
          </w:tcPr>
          <w:p w14:paraId="18F4A352" w14:textId="77777777" w:rsidR="00C74DCD" w:rsidRDefault="00C74DC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L</w:t>
            </w:r>
          </w:p>
        </w:tc>
        <w:tc>
          <w:tcPr>
            <w:tcW w:w="320" w:type="pct"/>
            <w:tcBorders>
              <w:bottom w:val="single" w:sz="4" w:space="0" w:color="auto"/>
            </w:tcBorders>
            <w:shd w:val="clear" w:color="auto" w:fill="DEEAF6"/>
          </w:tcPr>
          <w:p w14:paraId="7C2A5096" w14:textId="77777777" w:rsidR="00C74DCD" w:rsidRDefault="00C74DC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NKQ</w:t>
            </w:r>
          </w:p>
        </w:tc>
        <w:tc>
          <w:tcPr>
            <w:tcW w:w="320" w:type="pct"/>
            <w:tcBorders>
              <w:bottom w:val="single" w:sz="4" w:space="0" w:color="auto"/>
            </w:tcBorders>
            <w:shd w:val="clear" w:color="auto" w:fill="DEEAF6"/>
          </w:tcPr>
          <w:p w14:paraId="7E62757C" w14:textId="77777777" w:rsidR="00C74DCD" w:rsidRDefault="00C74DC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L</w:t>
            </w:r>
          </w:p>
        </w:tc>
        <w:tc>
          <w:tcPr>
            <w:tcW w:w="312" w:type="pct"/>
            <w:tcBorders>
              <w:bottom w:val="single" w:sz="4" w:space="0" w:color="auto"/>
            </w:tcBorders>
            <w:shd w:val="clear" w:color="auto" w:fill="FFF1CC"/>
          </w:tcPr>
          <w:p w14:paraId="224224F0" w14:textId="77777777" w:rsidR="00C74DCD" w:rsidRDefault="00C74DC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NKQ</w:t>
            </w:r>
          </w:p>
        </w:tc>
        <w:tc>
          <w:tcPr>
            <w:tcW w:w="332" w:type="pct"/>
            <w:tcBorders>
              <w:bottom w:val="single" w:sz="4" w:space="0" w:color="auto"/>
            </w:tcBorders>
            <w:shd w:val="clear" w:color="auto" w:fill="FFF1CC"/>
          </w:tcPr>
          <w:p w14:paraId="5E8FCDA6" w14:textId="77777777" w:rsidR="00C74DCD" w:rsidRDefault="00C74DC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L</w:t>
            </w:r>
          </w:p>
        </w:tc>
        <w:tc>
          <w:tcPr>
            <w:tcW w:w="327" w:type="pct"/>
            <w:tcBorders>
              <w:bottom w:val="single" w:sz="4" w:space="0" w:color="auto"/>
            </w:tcBorders>
            <w:shd w:val="clear" w:color="auto" w:fill="E7E6E6"/>
          </w:tcPr>
          <w:p w14:paraId="4DD13790" w14:textId="77777777" w:rsidR="00C74DCD" w:rsidRDefault="00C74DC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NKQ</w:t>
            </w:r>
          </w:p>
        </w:tc>
        <w:tc>
          <w:tcPr>
            <w:tcW w:w="304" w:type="pct"/>
            <w:tcBorders>
              <w:bottom w:val="single" w:sz="4" w:space="0" w:color="auto"/>
            </w:tcBorders>
            <w:shd w:val="clear" w:color="auto" w:fill="E7E6E6"/>
          </w:tcPr>
          <w:p w14:paraId="6E4D7C7B" w14:textId="77777777" w:rsidR="00C74DCD" w:rsidRDefault="00C74DC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L</w:t>
            </w:r>
          </w:p>
        </w:tc>
        <w:tc>
          <w:tcPr>
            <w:tcW w:w="407" w:type="pct"/>
            <w:vMerge/>
          </w:tcPr>
          <w:p w14:paraId="2DAD6D7A" w14:textId="77777777" w:rsidR="00C74DCD" w:rsidRDefault="00C74DCD">
            <w:pPr>
              <w:widowControl w:val="0"/>
              <w:jc w:val="center"/>
            </w:pPr>
          </w:p>
        </w:tc>
      </w:tr>
      <w:tr w:rsidR="00530843" w14:paraId="110045FD" w14:textId="77777777" w:rsidTr="00C74DCD">
        <w:tc>
          <w:tcPr>
            <w:tcW w:w="197" w:type="pct"/>
            <w:vMerge w:val="restart"/>
            <w:vAlign w:val="center"/>
          </w:tcPr>
          <w:p w14:paraId="49E495AD" w14:textId="77777777" w:rsidR="00530843" w:rsidRDefault="003E6D0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51" w:type="pct"/>
            <w:vMerge w:val="restart"/>
            <w:vAlign w:val="center"/>
          </w:tcPr>
          <w:p w14:paraId="614EE5E3" w14:textId="77777777" w:rsidR="00530843" w:rsidRDefault="003E6D0D">
            <w:pPr>
              <w:widowControl w:val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Hàm số mũ và hàm số lôgarit</w:t>
            </w:r>
          </w:p>
        </w:tc>
        <w:tc>
          <w:tcPr>
            <w:tcW w:w="1068" w:type="pct"/>
          </w:tcPr>
          <w:p w14:paraId="2AD61FB7" w14:textId="77777777" w:rsidR="00530843" w:rsidRDefault="003E6D0D">
            <w:pPr>
              <w:widowControl w:val="0"/>
              <w:jc w:val="both"/>
              <w:rPr>
                <w:b/>
                <w:bCs/>
              </w:rPr>
            </w:pPr>
            <w:r>
              <w:rPr>
                <w:b/>
                <w:bCs/>
                <w:i/>
              </w:rPr>
              <w:t>Phép tính luỹ thừa với số mũ nguyên, số mũ hữu tỉ, số mũ thực. Các tính chất</w:t>
            </w:r>
            <w:r>
              <w:rPr>
                <w:b/>
                <w:bCs/>
                <w:i/>
              </w:rPr>
              <w:t>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738B78AF" w14:textId="77777777" w:rsidR="00530843" w:rsidRDefault="003E6D0D">
            <w:pPr>
              <w:widowControl w:val="0"/>
              <w:jc w:val="center"/>
            </w:pPr>
            <w:r>
              <w:t>3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48A1BD2C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7FE31487" w14:textId="77777777" w:rsidR="00530843" w:rsidRDefault="003E6D0D">
            <w:pPr>
              <w:widowControl w:val="0"/>
              <w:jc w:val="center"/>
              <w:rPr>
                <w:lang w:val="vi-VN"/>
              </w:rPr>
            </w:pPr>
            <w:r>
              <w:rPr>
                <w:lang w:val="vi-VN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45976D30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12" w:type="pct"/>
            <w:shd w:val="clear" w:color="auto" w:fill="FFF1CC"/>
            <w:vAlign w:val="center"/>
          </w:tcPr>
          <w:p w14:paraId="5D44A4E0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2D76086F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242E42BF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04" w:type="pct"/>
            <w:shd w:val="clear" w:color="auto" w:fill="E7E6E6"/>
            <w:vAlign w:val="center"/>
          </w:tcPr>
          <w:p w14:paraId="1DC36A9D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407" w:type="pct"/>
            <w:vMerge w:val="restart"/>
            <w:vAlign w:val="center"/>
          </w:tcPr>
          <w:p w14:paraId="6CDDB89D" w14:textId="77777777" w:rsidR="00530843" w:rsidRDefault="003E6D0D">
            <w:pPr>
              <w:widowControl w:val="0"/>
              <w:jc w:val="center"/>
            </w:pPr>
            <w:r>
              <w:t>3</w:t>
            </w:r>
            <w:r>
              <w:t>4</w:t>
            </w:r>
            <w:r>
              <w:t>%</w:t>
            </w:r>
          </w:p>
        </w:tc>
      </w:tr>
      <w:tr w:rsidR="00530843" w14:paraId="44F0ACFA" w14:textId="77777777" w:rsidTr="00C74DCD">
        <w:tc>
          <w:tcPr>
            <w:tcW w:w="197" w:type="pct"/>
            <w:vMerge/>
            <w:vAlign w:val="center"/>
          </w:tcPr>
          <w:p w14:paraId="5289C490" w14:textId="77777777" w:rsidR="00530843" w:rsidRDefault="00530843">
            <w:pPr>
              <w:widowControl w:val="0"/>
              <w:jc w:val="center"/>
              <w:rPr>
                <w:b/>
                <w:bCs/>
              </w:rPr>
            </w:pPr>
          </w:p>
        </w:tc>
        <w:tc>
          <w:tcPr>
            <w:tcW w:w="751" w:type="pct"/>
            <w:vMerge/>
            <w:vAlign w:val="center"/>
          </w:tcPr>
          <w:p w14:paraId="0A46B75C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1068" w:type="pct"/>
          </w:tcPr>
          <w:p w14:paraId="55F4FF3D" w14:textId="77777777" w:rsidR="00530843" w:rsidRDefault="003E6D0D">
            <w:pPr>
              <w:widowControl w:val="0"/>
              <w:jc w:val="both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Phép tính lôgarit. Các tính chất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32F0B78E" w14:textId="77777777" w:rsidR="00530843" w:rsidRDefault="003E6D0D">
            <w:pPr>
              <w:pStyle w:val="TableParagraph"/>
              <w:ind w:left="20"/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57BE87BE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436A76F7" w14:textId="77777777" w:rsidR="00530843" w:rsidRDefault="003E6D0D">
            <w:pPr>
              <w:pStyle w:val="TableParagraph"/>
              <w:ind w:left="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6662ADA1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12" w:type="pct"/>
            <w:shd w:val="clear" w:color="auto" w:fill="FFF1CC"/>
            <w:vAlign w:val="center"/>
          </w:tcPr>
          <w:p w14:paraId="72ABF9C3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4A99ACD8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0488AFD1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04" w:type="pct"/>
            <w:shd w:val="clear" w:color="auto" w:fill="E7E6E6"/>
            <w:vAlign w:val="center"/>
          </w:tcPr>
          <w:p w14:paraId="0ACD9422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407" w:type="pct"/>
            <w:vMerge/>
            <w:vAlign w:val="center"/>
          </w:tcPr>
          <w:p w14:paraId="0BB8A077" w14:textId="77777777" w:rsidR="00530843" w:rsidRDefault="00530843">
            <w:pPr>
              <w:widowControl w:val="0"/>
              <w:jc w:val="center"/>
            </w:pPr>
          </w:p>
        </w:tc>
      </w:tr>
      <w:tr w:rsidR="00530843" w14:paraId="0F773DB7" w14:textId="77777777" w:rsidTr="00C74DCD">
        <w:tc>
          <w:tcPr>
            <w:tcW w:w="197" w:type="pct"/>
            <w:vMerge/>
            <w:vAlign w:val="center"/>
          </w:tcPr>
          <w:p w14:paraId="6028D20D" w14:textId="77777777" w:rsidR="00530843" w:rsidRDefault="00530843">
            <w:pPr>
              <w:widowControl w:val="0"/>
              <w:jc w:val="center"/>
              <w:rPr>
                <w:b/>
                <w:bCs/>
              </w:rPr>
            </w:pPr>
          </w:p>
        </w:tc>
        <w:tc>
          <w:tcPr>
            <w:tcW w:w="751" w:type="pct"/>
            <w:vMerge/>
            <w:vAlign w:val="center"/>
          </w:tcPr>
          <w:p w14:paraId="190F37C2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1068" w:type="pct"/>
          </w:tcPr>
          <w:p w14:paraId="77DACAB1" w14:textId="77777777" w:rsidR="00530843" w:rsidRDefault="003E6D0D">
            <w:pPr>
              <w:widowControl w:val="0"/>
              <w:jc w:val="both"/>
              <w:rPr>
                <w:b/>
                <w:bCs/>
              </w:rPr>
            </w:pPr>
            <w:r>
              <w:rPr>
                <w:b/>
                <w:bCs/>
                <w:i/>
              </w:rPr>
              <w:t>Hàm số mũ. Hàm số lôgarit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1F9ED181" w14:textId="77777777" w:rsidR="00530843" w:rsidRDefault="003E6D0D">
            <w:pPr>
              <w:widowControl w:val="0"/>
              <w:jc w:val="center"/>
              <w:rPr>
                <w:lang w:val="vi-VN"/>
              </w:rPr>
            </w:pPr>
            <w:r>
              <w:rPr>
                <w:lang w:val="vi-VN"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2AD7F63D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3A0E5ABA" w14:textId="77777777" w:rsidR="00530843" w:rsidRDefault="00530843">
            <w:pPr>
              <w:widowControl w:val="0"/>
              <w:jc w:val="center"/>
              <w:rPr>
                <w:lang w:val="vi-VN"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53BB5FDF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12" w:type="pct"/>
            <w:shd w:val="clear" w:color="auto" w:fill="FFF1CC"/>
            <w:vAlign w:val="center"/>
          </w:tcPr>
          <w:p w14:paraId="5659C0BB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4C43B427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5C631D6C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04" w:type="pct"/>
            <w:shd w:val="clear" w:color="auto" w:fill="E7E6E6"/>
            <w:vAlign w:val="center"/>
          </w:tcPr>
          <w:p w14:paraId="616CAF98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407" w:type="pct"/>
            <w:vMerge/>
            <w:vAlign w:val="center"/>
          </w:tcPr>
          <w:p w14:paraId="2199419F" w14:textId="77777777" w:rsidR="00530843" w:rsidRDefault="00530843">
            <w:pPr>
              <w:widowControl w:val="0"/>
              <w:jc w:val="center"/>
            </w:pPr>
          </w:p>
        </w:tc>
      </w:tr>
      <w:tr w:rsidR="00530843" w14:paraId="69EFED0C" w14:textId="77777777" w:rsidTr="00C74DCD">
        <w:tc>
          <w:tcPr>
            <w:tcW w:w="197" w:type="pct"/>
            <w:vMerge/>
            <w:vAlign w:val="center"/>
          </w:tcPr>
          <w:p w14:paraId="6C875DDC" w14:textId="77777777" w:rsidR="00530843" w:rsidRDefault="00530843">
            <w:pPr>
              <w:widowControl w:val="0"/>
              <w:jc w:val="center"/>
              <w:rPr>
                <w:b/>
                <w:bCs/>
              </w:rPr>
            </w:pPr>
          </w:p>
        </w:tc>
        <w:tc>
          <w:tcPr>
            <w:tcW w:w="751" w:type="pct"/>
            <w:vMerge/>
            <w:vAlign w:val="center"/>
          </w:tcPr>
          <w:p w14:paraId="2028AC99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1068" w:type="pct"/>
          </w:tcPr>
          <w:p w14:paraId="53721DCE" w14:textId="77777777" w:rsidR="00530843" w:rsidRDefault="003E6D0D">
            <w:pPr>
              <w:widowControl w:val="0"/>
              <w:jc w:val="both"/>
              <w:rPr>
                <w:b/>
                <w:bCs/>
              </w:rPr>
            </w:pPr>
            <w:r>
              <w:rPr>
                <w:b/>
                <w:bCs/>
                <w:i/>
              </w:rPr>
              <w:t>Phương trình, bất phương trình mũ và lôgarit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5BEE58D4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36" w:type="pct"/>
            <w:shd w:val="clear" w:color="auto" w:fill="E1EED9"/>
            <w:vAlign w:val="center"/>
          </w:tcPr>
          <w:p w14:paraId="61D2938E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6673A6EB" w14:textId="77777777" w:rsidR="00530843" w:rsidRDefault="003E6D0D">
            <w:pPr>
              <w:widowControl w:val="0"/>
              <w:jc w:val="center"/>
            </w:pPr>
            <w:r>
              <w:t>2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7DD77AA1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12" w:type="pct"/>
            <w:shd w:val="clear" w:color="auto" w:fill="FFF1CC"/>
            <w:vAlign w:val="center"/>
          </w:tcPr>
          <w:p w14:paraId="4E887CF5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652E9041" w14:textId="77777777" w:rsidR="00530843" w:rsidRDefault="003E6D0D">
            <w:pPr>
              <w:widowControl w:val="0"/>
              <w:jc w:val="center"/>
            </w:pPr>
            <w:r>
              <w:rPr>
                <w:b/>
                <w:bCs/>
              </w:rPr>
              <w:t>TL 1</w:t>
            </w:r>
          </w:p>
        </w:tc>
        <w:tc>
          <w:tcPr>
            <w:tcW w:w="327" w:type="pct"/>
            <w:shd w:val="clear" w:color="auto" w:fill="E7E6E6"/>
            <w:vAlign w:val="center"/>
          </w:tcPr>
          <w:p w14:paraId="4660F1DE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04" w:type="pct"/>
            <w:shd w:val="clear" w:color="auto" w:fill="E7E6E6"/>
            <w:vAlign w:val="center"/>
          </w:tcPr>
          <w:p w14:paraId="102BACD7" w14:textId="77777777" w:rsidR="00530843" w:rsidRDefault="00530843">
            <w:pPr>
              <w:widowControl w:val="0"/>
              <w:jc w:val="center"/>
              <w:rPr>
                <w:lang w:val="vi-VN"/>
              </w:rPr>
            </w:pPr>
          </w:p>
        </w:tc>
        <w:tc>
          <w:tcPr>
            <w:tcW w:w="407" w:type="pct"/>
            <w:vMerge/>
            <w:vAlign w:val="center"/>
          </w:tcPr>
          <w:p w14:paraId="769269C0" w14:textId="77777777" w:rsidR="00530843" w:rsidRDefault="00530843">
            <w:pPr>
              <w:widowControl w:val="0"/>
              <w:jc w:val="center"/>
            </w:pPr>
          </w:p>
        </w:tc>
      </w:tr>
      <w:tr w:rsidR="00530843" w14:paraId="6B743045" w14:textId="77777777" w:rsidTr="00C74DCD">
        <w:tc>
          <w:tcPr>
            <w:tcW w:w="197" w:type="pct"/>
            <w:vMerge w:val="restart"/>
            <w:vAlign w:val="center"/>
          </w:tcPr>
          <w:p w14:paraId="3465E0C4" w14:textId="77777777" w:rsidR="00530843" w:rsidRDefault="003E6D0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751" w:type="pct"/>
            <w:vMerge w:val="restart"/>
            <w:vAlign w:val="center"/>
          </w:tcPr>
          <w:p w14:paraId="436C9F43" w14:textId="77777777" w:rsidR="00530843" w:rsidRDefault="003E6D0D">
            <w:pPr>
              <w:widowControl w:val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Quan hệ vuông góc trong không gian. Phép chiếu vuông góc</w:t>
            </w:r>
          </w:p>
        </w:tc>
        <w:tc>
          <w:tcPr>
            <w:tcW w:w="1068" w:type="pct"/>
          </w:tcPr>
          <w:p w14:paraId="3926A1EF" w14:textId="77777777" w:rsidR="00530843" w:rsidRDefault="003E6D0D">
            <w:pPr>
              <w:widowControl w:val="0"/>
              <w:jc w:val="both"/>
              <w:rPr>
                <w:b/>
                <w:bCs/>
              </w:rPr>
            </w:pPr>
            <w:r>
              <w:rPr>
                <w:b/>
                <w:bCs/>
                <w:i/>
              </w:rPr>
              <w:t>Góc giữa hai đường thẳng. Hai đường thẳng vuông góc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1A1F2A70" w14:textId="77777777" w:rsidR="00530843" w:rsidRDefault="003E6D0D">
            <w:pPr>
              <w:widowControl w:val="0"/>
              <w:jc w:val="center"/>
            </w:pPr>
            <w: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38ABD1A5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3296814E" w14:textId="77777777" w:rsidR="00530843" w:rsidRDefault="00530843">
            <w:pPr>
              <w:pStyle w:val="TableParagraph"/>
              <w:ind w:right="86"/>
              <w:jc w:val="center"/>
              <w:rPr>
                <w:sz w:val="24"/>
                <w:szCs w:val="24"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52EB696C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12" w:type="pct"/>
            <w:shd w:val="clear" w:color="auto" w:fill="FFF1CC"/>
            <w:vAlign w:val="center"/>
          </w:tcPr>
          <w:p w14:paraId="2C383724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03A830EE" w14:textId="77777777" w:rsidR="00530843" w:rsidRDefault="003E6D0D">
            <w:pPr>
              <w:widowControl w:val="0"/>
              <w:jc w:val="center"/>
            </w:pPr>
            <w:r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TL</w:t>
            </w:r>
            <w:r>
              <w:rPr>
                <w:rStyle w:val="fontstyle01"/>
                <w:color w:val="auto"/>
                <w:sz w:val="24"/>
                <w:szCs w:val="24"/>
              </w:rPr>
              <w:t xml:space="preserve"> 2.a</w:t>
            </w:r>
          </w:p>
        </w:tc>
        <w:tc>
          <w:tcPr>
            <w:tcW w:w="327" w:type="pct"/>
            <w:shd w:val="clear" w:color="auto" w:fill="E7E6E6"/>
            <w:vAlign w:val="center"/>
          </w:tcPr>
          <w:p w14:paraId="6669CD8F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04" w:type="pct"/>
            <w:shd w:val="clear" w:color="auto" w:fill="E7E6E6"/>
            <w:vAlign w:val="center"/>
          </w:tcPr>
          <w:p w14:paraId="03FFE283" w14:textId="77777777" w:rsidR="00530843" w:rsidRDefault="00530843">
            <w:pPr>
              <w:widowControl w:val="0"/>
              <w:jc w:val="right"/>
            </w:pPr>
          </w:p>
        </w:tc>
        <w:tc>
          <w:tcPr>
            <w:tcW w:w="407" w:type="pct"/>
            <w:vMerge w:val="restart"/>
            <w:vAlign w:val="center"/>
          </w:tcPr>
          <w:p w14:paraId="0AA15CDD" w14:textId="77777777" w:rsidR="00530843" w:rsidRDefault="003E6D0D">
            <w:pPr>
              <w:widowControl w:val="0"/>
              <w:jc w:val="center"/>
            </w:pPr>
            <w:r>
              <w:t>6</w:t>
            </w:r>
            <w:r>
              <w:t>6</w:t>
            </w:r>
            <w:r>
              <w:t>%</w:t>
            </w:r>
          </w:p>
        </w:tc>
      </w:tr>
      <w:tr w:rsidR="00530843" w14:paraId="72536ED6" w14:textId="77777777" w:rsidTr="00C74DCD">
        <w:tc>
          <w:tcPr>
            <w:tcW w:w="197" w:type="pct"/>
            <w:vMerge/>
            <w:vAlign w:val="center"/>
          </w:tcPr>
          <w:p w14:paraId="636CCACA" w14:textId="77777777" w:rsidR="00530843" w:rsidRDefault="00530843">
            <w:pPr>
              <w:widowControl w:val="0"/>
              <w:jc w:val="center"/>
              <w:rPr>
                <w:b/>
                <w:bCs/>
              </w:rPr>
            </w:pPr>
          </w:p>
        </w:tc>
        <w:tc>
          <w:tcPr>
            <w:tcW w:w="751" w:type="pct"/>
            <w:vMerge/>
            <w:vAlign w:val="center"/>
          </w:tcPr>
          <w:p w14:paraId="5FAC8DCF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1068" w:type="pct"/>
          </w:tcPr>
          <w:p w14:paraId="79C923A6" w14:textId="77777777" w:rsidR="00530843" w:rsidRDefault="003E6D0D">
            <w:pPr>
              <w:widowControl w:val="0"/>
              <w:jc w:val="both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 xml:space="preserve">Đường thẳng vuông góc với mặt phẳng. Định lí ba đường </w:t>
            </w:r>
            <w:r>
              <w:rPr>
                <w:b/>
                <w:bCs/>
                <w:i/>
              </w:rPr>
              <w:t>vuông góc. Phép chiếu vuông góc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34699543" w14:textId="77777777" w:rsidR="00530843" w:rsidRDefault="003E6D0D">
            <w:pPr>
              <w:widowControl w:val="0"/>
              <w:jc w:val="center"/>
              <w:rPr>
                <w:lang w:val="vi-VN"/>
              </w:rPr>
            </w:pPr>
            <w:r>
              <w:rPr>
                <w:lang w:val="vi-VN"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518FEBDA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1957F319" w14:textId="77777777" w:rsidR="00530843" w:rsidRDefault="003E6D0D">
            <w:pPr>
              <w:widowControl w:val="0"/>
              <w:jc w:val="center"/>
              <w:rPr>
                <w:spacing w:val="-6"/>
              </w:rPr>
            </w:pPr>
            <w:r>
              <w:rPr>
                <w:spacing w:val="-6"/>
              </w:rPr>
              <w:t>3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5E15C4F2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12" w:type="pct"/>
            <w:shd w:val="clear" w:color="auto" w:fill="FFF1CC"/>
            <w:vAlign w:val="center"/>
          </w:tcPr>
          <w:p w14:paraId="043160F8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7561B087" w14:textId="77777777" w:rsidR="00530843" w:rsidRDefault="00530843">
            <w:pPr>
              <w:widowControl w:val="0"/>
              <w:jc w:val="center"/>
              <w:rPr>
                <w:lang w:val="vi-VN"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3FBE3237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04" w:type="pct"/>
            <w:shd w:val="clear" w:color="auto" w:fill="E7E6E6"/>
            <w:vAlign w:val="center"/>
          </w:tcPr>
          <w:p w14:paraId="7E993587" w14:textId="77777777" w:rsidR="00530843" w:rsidRDefault="00530843">
            <w:pPr>
              <w:pStyle w:val="TableParagraph"/>
              <w:ind w:left="14"/>
              <w:jc w:val="right"/>
              <w:rPr>
                <w:sz w:val="24"/>
                <w:szCs w:val="24"/>
              </w:rPr>
            </w:pPr>
          </w:p>
        </w:tc>
        <w:tc>
          <w:tcPr>
            <w:tcW w:w="407" w:type="pct"/>
            <w:vMerge/>
            <w:vAlign w:val="center"/>
          </w:tcPr>
          <w:p w14:paraId="56A77C2B" w14:textId="77777777" w:rsidR="00530843" w:rsidRDefault="00530843">
            <w:pPr>
              <w:widowControl w:val="0"/>
              <w:jc w:val="center"/>
            </w:pPr>
          </w:p>
        </w:tc>
      </w:tr>
      <w:tr w:rsidR="00530843" w14:paraId="389F0E07" w14:textId="77777777" w:rsidTr="00C74DCD">
        <w:tc>
          <w:tcPr>
            <w:tcW w:w="197" w:type="pct"/>
            <w:vMerge/>
            <w:vAlign w:val="center"/>
          </w:tcPr>
          <w:p w14:paraId="05CFF331" w14:textId="77777777" w:rsidR="00530843" w:rsidRDefault="00530843">
            <w:pPr>
              <w:widowControl w:val="0"/>
              <w:jc w:val="center"/>
              <w:rPr>
                <w:b/>
                <w:bCs/>
              </w:rPr>
            </w:pPr>
          </w:p>
        </w:tc>
        <w:tc>
          <w:tcPr>
            <w:tcW w:w="751" w:type="pct"/>
            <w:vMerge/>
            <w:vAlign w:val="center"/>
          </w:tcPr>
          <w:p w14:paraId="15B16490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1068" w:type="pct"/>
          </w:tcPr>
          <w:p w14:paraId="516B9FE9" w14:textId="77777777" w:rsidR="00530843" w:rsidRDefault="003E6D0D">
            <w:pPr>
              <w:widowControl w:val="0"/>
              <w:jc w:val="both"/>
              <w:rPr>
                <w:b/>
                <w:bCs/>
                <w:i/>
                <w:lang w:val="vi-VN"/>
              </w:rPr>
            </w:pPr>
            <w:r>
              <w:rPr>
                <w:b/>
                <w:bCs/>
                <w:i/>
              </w:rPr>
              <w:t>Hai mặt phẳng vuông góc. Hình lăng trụ đứng, lăng trụ đều, hình hộp đứng, hình hộp chữ nhật, hình lập phương, hình chóp đều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28E27EF2" w14:textId="77777777" w:rsidR="00530843" w:rsidRDefault="003E6D0D">
            <w:pPr>
              <w:widowControl w:val="0"/>
              <w:jc w:val="center"/>
            </w:pPr>
            <w: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142CC077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13E051B3" w14:textId="77777777" w:rsidR="00530843" w:rsidRDefault="003E6D0D">
            <w:pPr>
              <w:widowControl w:val="0"/>
              <w:jc w:val="center"/>
              <w:rPr>
                <w:spacing w:val="-6"/>
              </w:rPr>
            </w:pPr>
            <w:r>
              <w:rPr>
                <w:spacing w:val="-6"/>
              </w:rPr>
              <w:t>2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1FAB09E9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12" w:type="pct"/>
            <w:shd w:val="clear" w:color="auto" w:fill="FFF1CC"/>
            <w:vAlign w:val="center"/>
          </w:tcPr>
          <w:p w14:paraId="7FA7E6DD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6750A777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1C3571C0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04" w:type="pct"/>
            <w:shd w:val="clear" w:color="auto" w:fill="E7E6E6"/>
            <w:vAlign w:val="center"/>
          </w:tcPr>
          <w:p w14:paraId="49598D58" w14:textId="77777777" w:rsidR="00530843" w:rsidRDefault="00530843">
            <w:pPr>
              <w:pStyle w:val="TableParagraph"/>
              <w:ind w:left="14"/>
              <w:jc w:val="right"/>
              <w:rPr>
                <w:sz w:val="24"/>
                <w:szCs w:val="24"/>
              </w:rPr>
            </w:pPr>
          </w:p>
        </w:tc>
        <w:tc>
          <w:tcPr>
            <w:tcW w:w="407" w:type="pct"/>
            <w:vMerge/>
            <w:vAlign w:val="center"/>
          </w:tcPr>
          <w:p w14:paraId="0B904476" w14:textId="77777777" w:rsidR="00530843" w:rsidRDefault="00530843">
            <w:pPr>
              <w:widowControl w:val="0"/>
              <w:jc w:val="center"/>
            </w:pPr>
          </w:p>
        </w:tc>
      </w:tr>
      <w:tr w:rsidR="00530843" w14:paraId="762AB4B4" w14:textId="77777777" w:rsidTr="00C74DCD">
        <w:tc>
          <w:tcPr>
            <w:tcW w:w="197" w:type="pct"/>
            <w:vMerge/>
            <w:vAlign w:val="center"/>
          </w:tcPr>
          <w:p w14:paraId="48E9EDFF" w14:textId="77777777" w:rsidR="00530843" w:rsidRDefault="00530843">
            <w:pPr>
              <w:widowControl w:val="0"/>
              <w:jc w:val="center"/>
              <w:rPr>
                <w:b/>
                <w:bCs/>
              </w:rPr>
            </w:pPr>
          </w:p>
        </w:tc>
        <w:tc>
          <w:tcPr>
            <w:tcW w:w="751" w:type="pct"/>
            <w:vMerge/>
            <w:vAlign w:val="center"/>
          </w:tcPr>
          <w:p w14:paraId="515C261A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1068" w:type="pct"/>
          </w:tcPr>
          <w:p w14:paraId="572EA4D0" w14:textId="77777777" w:rsidR="00530843" w:rsidRDefault="003E6D0D">
            <w:pPr>
              <w:widowControl w:val="0"/>
              <w:jc w:val="both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Khoảng cách trong không gian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33759296" w14:textId="77777777" w:rsidR="00530843" w:rsidRDefault="003E6D0D">
            <w:pPr>
              <w:widowControl w:val="0"/>
              <w:jc w:val="center"/>
            </w:pPr>
            <w: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408541DC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533C65B2" w14:textId="77777777" w:rsidR="00530843" w:rsidRDefault="003E6D0D">
            <w:pPr>
              <w:widowControl w:val="0"/>
              <w:jc w:val="center"/>
              <w:rPr>
                <w:spacing w:val="-6"/>
              </w:rPr>
            </w:pPr>
            <w:r>
              <w:rPr>
                <w:spacing w:val="-6"/>
              </w:rPr>
              <w:t>2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4F163029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12" w:type="pct"/>
            <w:shd w:val="clear" w:color="auto" w:fill="FFF1CC"/>
            <w:vAlign w:val="center"/>
          </w:tcPr>
          <w:p w14:paraId="21426E36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0C8AD4E1" w14:textId="77777777" w:rsidR="00530843" w:rsidRDefault="00530843">
            <w:pPr>
              <w:widowControl w:val="0"/>
              <w:jc w:val="center"/>
              <w:rPr>
                <w:lang w:val="vi-VN"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45156540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04" w:type="pct"/>
            <w:shd w:val="clear" w:color="auto" w:fill="E7E6E6"/>
            <w:vAlign w:val="center"/>
          </w:tcPr>
          <w:p w14:paraId="60DA13DA" w14:textId="77777777" w:rsidR="00530843" w:rsidRDefault="003E6D0D">
            <w:pPr>
              <w:pStyle w:val="TableParagraph"/>
              <w:ind w:left="14"/>
              <w:jc w:val="center"/>
              <w:rPr>
                <w:sz w:val="24"/>
                <w:szCs w:val="24"/>
              </w:rPr>
            </w:pPr>
            <w:r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TL</w:t>
            </w:r>
            <w:r>
              <w:rPr>
                <w:rStyle w:val="fontstyle01"/>
                <w:color w:val="auto"/>
                <w:sz w:val="24"/>
                <w:szCs w:val="24"/>
              </w:rPr>
              <w:t xml:space="preserve"> 2.b</w:t>
            </w:r>
          </w:p>
        </w:tc>
        <w:tc>
          <w:tcPr>
            <w:tcW w:w="407" w:type="pct"/>
            <w:vMerge/>
            <w:vAlign w:val="center"/>
          </w:tcPr>
          <w:p w14:paraId="2938769A" w14:textId="77777777" w:rsidR="00530843" w:rsidRDefault="00530843">
            <w:pPr>
              <w:widowControl w:val="0"/>
              <w:jc w:val="center"/>
            </w:pPr>
          </w:p>
        </w:tc>
      </w:tr>
      <w:tr w:rsidR="00530843" w14:paraId="6368DCD9" w14:textId="77777777" w:rsidTr="00C74DCD">
        <w:tc>
          <w:tcPr>
            <w:tcW w:w="197" w:type="pct"/>
            <w:vMerge/>
            <w:vAlign w:val="center"/>
          </w:tcPr>
          <w:p w14:paraId="5F635786" w14:textId="77777777" w:rsidR="00530843" w:rsidRDefault="00530843">
            <w:pPr>
              <w:widowControl w:val="0"/>
              <w:jc w:val="center"/>
              <w:rPr>
                <w:b/>
                <w:bCs/>
              </w:rPr>
            </w:pPr>
          </w:p>
        </w:tc>
        <w:tc>
          <w:tcPr>
            <w:tcW w:w="751" w:type="pct"/>
            <w:vMerge/>
            <w:vAlign w:val="center"/>
          </w:tcPr>
          <w:p w14:paraId="01218C85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1068" w:type="pct"/>
          </w:tcPr>
          <w:p w14:paraId="7F187FD0" w14:textId="77777777" w:rsidR="00530843" w:rsidRDefault="003E6D0D">
            <w:pPr>
              <w:widowControl w:val="0"/>
              <w:jc w:val="both"/>
              <w:rPr>
                <w:b/>
                <w:bCs/>
                <w:i/>
                <w:spacing w:val="-57"/>
              </w:rPr>
            </w:pPr>
            <w:r>
              <w:rPr>
                <w:b/>
                <w:bCs/>
                <w:i/>
              </w:rPr>
              <w:t xml:space="preserve">Góc giữa đường </w:t>
            </w:r>
            <w:r>
              <w:rPr>
                <w:b/>
                <w:bCs/>
                <w:i/>
              </w:rPr>
              <w:t>thẳng và mặt phẳng. Góc nhị diện và góc phẳng nhị diện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69EC42ED" w14:textId="77777777" w:rsidR="00530843" w:rsidRDefault="003E6D0D">
            <w:pPr>
              <w:widowControl w:val="0"/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27D066ED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01094A00" w14:textId="77777777" w:rsidR="00530843" w:rsidRDefault="003E6D0D">
            <w:pPr>
              <w:widowControl w:val="0"/>
              <w:jc w:val="center"/>
              <w:rPr>
                <w:spacing w:val="-6"/>
              </w:rPr>
            </w:pPr>
            <w:r>
              <w:rPr>
                <w:spacing w:val="-6"/>
              </w:rPr>
              <w:t>2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5C688271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12" w:type="pct"/>
            <w:shd w:val="clear" w:color="auto" w:fill="FFF1CC"/>
            <w:vAlign w:val="center"/>
          </w:tcPr>
          <w:p w14:paraId="30611BD8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1875F6E7" w14:textId="77777777" w:rsidR="00530843" w:rsidRDefault="003E6D0D">
            <w:pPr>
              <w:widowControl w:val="0"/>
              <w:rPr>
                <w:lang w:val="vi-VN"/>
              </w:rPr>
            </w:pPr>
            <w:r>
              <w:rPr>
                <w:lang w:val="vi-VN"/>
              </w:rPr>
              <w:t xml:space="preserve">     </w:t>
            </w:r>
          </w:p>
        </w:tc>
        <w:tc>
          <w:tcPr>
            <w:tcW w:w="327" w:type="pct"/>
            <w:shd w:val="clear" w:color="auto" w:fill="E7E6E6"/>
            <w:vAlign w:val="center"/>
          </w:tcPr>
          <w:p w14:paraId="008DAFB3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04" w:type="pct"/>
            <w:shd w:val="clear" w:color="auto" w:fill="E7E6E6"/>
            <w:vAlign w:val="center"/>
          </w:tcPr>
          <w:p w14:paraId="569A06D8" w14:textId="77777777" w:rsidR="00530843" w:rsidRDefault="00530843">
            <w:pPr>
              <w:widowControl w:val="0"/>
              <w:jc w:val="right"/>
            </w:pPr>
          </w:p>
        </w:tc>
        <w:tc>
          <w:tcPr>
            <w:tcW w:w="407" w:type="pct"/>
            <w:vMerge/>
            <w:vAlign w:val="center"/>
          </w:tcPr>
          <w:p w14:paraId="6E057BBC" w14:textId="77777777" w:rsidR="00530843" w:rsidRDefault="00530843">
            <w:pPr>
              <w:widowControl w:val="0"/>
              <w:jc w:val="center"/>
            </w:pPr>
          </w:p>
        </w:tc>
      </w:tr>
      <w:tr w:rsidR="00530843" w14:paraId="50BD2D8B" w14:textId="77777777" w:rsidTr="00C74DCD">
        <w:tc>
          <w:tcPr>
            <w:tcW w:w="197" w:type="pct"/>
            <w:vMerge/>
            <w:vAlign w:val="center"/>
          </w:tcPr>
          <w:p w14:paraId="48ED4CEB" w14:textId="77777777" w:rsidR="00530843" w:rsidRDefault="00530843">
            <w:pPr>
              <w:widowControl w:val="0"/>
              <w:jc w:val="center"/>
              <w:rPr>
                <w:b/>
                <w:bCs/>
              </w:rPr>
            </w:pPr>
          </w:p>
        </w:tc>
        <w:tc>
          <w:tcPr>
            <w:tcW w:w="751" w:type="pct"/>
            <w:vMerge/>
            <w:vAlign w:val="center"/>
          </w:tcPr>
          <w:p w14:paraId="52ACB647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1068" w:type="pct"/>
            <w:vAlign w:val="center"/>
          </w:tcPr>
          <w:p w14:paraId="46D992A4" w14:textId="77777777" w:rsidR="00530843" w:rsidRDefault="003E6D0D">
            <w:pPr>
              <w:widowControl w:val="0"/>
              <w:rPr>
                <w:b/>
                <w:bCs/>
              </w:rPr>
            </w:pPr>
            <w:r>
              <w:rPr>
                <w:b/>
                <w:bCs/>
                <w:i/>
              </w:rPr>
              <w:t>Hình chóp cụt đều và thể tích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23DB770B" w14:textId="77777777" w:rsidR="00530843" w:rsidRDefault="003E6D0D">
            <w:pPr>
              <w:widowControl w:val="0"/>
              <w:jc w:val="center"/>
              <w:rPr>
                <w:lang w:val="vi-VN"/>
              </w:rPr>
            </w:pPr>
            <w:r>
              <w:rPr>
                <w:lang w:val="vi-VN"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3572B631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0CC43D70" w14:textId="77777777" w:rsidR="00530843" w:rsidRDefault="003E6D0D">
            <w:pPr>
              <w:widowControl w:val="0"/>
              <w:jc w:val="center"/>
            </w:pPr>
            <w: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5F7597AD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12" w:type="pct"/>
            <w:shd w:val="clear" w:color="auto" w:fill="FFF1CC"/>
            <w:vAlign w:val="center"/>
          </w:tcPr>
          <w:p w14:paraId="3D48A535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26F6C888" w14:textId="77777777" w:rsidR="00530843" w:rsidRDefault="00530843">
            <w:pPr>
              <w:widowControl w:val="0"/>
              <w:jc w:val="center"/>
              <w:rPr>
                <w:lang w:val="vi-VN"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6477E0EC" w14:textId="77777777" w:rsidR="00530843" w:rsidRDefault="00530843">
            <w:pPr>
              <w:widowControl w:val="0"/>
              <w:jc w:val="center"/>
            </w:pPr>
          </w:p>
        </w:tc>
        <w:tc>
          <w:tcPr>
            <w:tcW w:w="304" w:type="pct"/>
            <w:shd w:val="clear" w:color="auto" w:fill="E7E6E6"/>
            <w:vAlign w:val="center"/>
          </w:tcPr>
          <w:p w14:paraId="65FC9D91" w14:textId="77777777" w:rsidR="00530843" w:rsidRDefault="00530843">
            <w:pPr>
              <w:widowControl w:val="0"/>
              <w:jc w:val="right"/>
            </w:pPr>
          </w:p>
        </w:tc>
        <w:tc>
          <w:tcPr>
            <w:tcW w:w="407" w:type="pct"/>
            <w:vMerge/>
            <w:vAlign w:val="center"/>
          </w:tcPr>
          <w:p w14:paraId="2735A9BB" w14:textId="77777777" w:rsidR="00530843" w:rsidRDefault="00530843">
            <w:pPr>
              <w:widowControl w:val="0"/>
              <w:jc w:val="center"/>
            </w:pPr>
          </w:p>
        </w:tc>
      </w:tr>
      <w:tr w:rsidR="00530843" w14:paraId="2AA2F4FC" w14:textId="77777777" w:rsidTr="00C74DCD">
        <w:tc>
          <w:tcPr>
            <w:tcW w:w="2015" w:type="pct"/>
            <w:gridSpan w:val="3"/>
          </w:tcPr>
          <w:p w14:paraId="048919B2" w14:textId="77777777" w:rsidR="00530843" w:rsidRDefault="003E6D0D">
            <w:pPr>
              <w:widowControl w:val="0"/>
              <w:jc w:val="center"/>
            </w:pPr>
            <w:r>
              <w:rPr>
                <w:b/>
              </w:rPr>
              <w:t>Tổng</w:t>
            </w:r>
          </w:p>
        </w:tc>
        <w:tc>
          <w:tcPr>
            <w:tcW w:w="329" w:type="pct"/>
            <w:tcBorders>
              <w:bottom w:val="single" w:sz="4" w:space="0" w:color="auto"/>
            </w:tcBorders>
            <w:shd w:val="clear" w:color="auto" w:fill="E1EED9"/>
            <w:vAlign w:val="center"/>
          </w:tcPr>
          <w:p w14:paraId="1AAB803B" w14:textId="77777777" w:rsidR="00530843" w:rsidRDefault="003E6D0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=SUM(ABOVE)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20</w:t>
            </w:r>
            <w:r>
              <w:rPr>
                <w:b/>
                <w:bCs/>
              </w:rPr>
              <w:fldChar w:fldCharType="end"/>
            </w:r>
          </w:p>
        </w:tc>
        <w:tc>
          <w:tcPr>
            <w:tcW w:w="336" w:type="pct"/>
            <w:tcBorders>
              <w:bottom w:val="single" w:sz="4" w:space="0" w:color="auto"/>
            </w:tcBorders>
            <w:shd w:val="clear" w:color="auto" w:fill="E1EED9"/>
            <w:vAlign w:val="center"/>
          </w:tcPr>
          <w:p w14:paraId="4063249C" w14:textId="77777777" w:rsidR="00530843" w:rsidRDefault="003E6D0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368051F5" w14:textId="77777777" w:rsidR="00530843" w:rsidRDefault="003E6D0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=SUM(ABOVE)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</w:rPr>
              <w:fldChar w:fldCharType="end"/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73D5034F" w14:textId="77777777" w:rsidR="00530843" w:rsidRDefault="003E6D0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</w:t>
            </w:r>
          </w:p>
        </w:tc>
        <w:tc>
          <w:tcPr>
            <w:tcW w:w="312" w:type="pct"/>
            <w:tcBorders>
              <w:bottom w:val="single" w:sz="4" w:space="0" w:color="auto"/>
            </w:tcBorders>
            <w:shd w:val="clear" w:color="auto" w:fill="FFF1CC"/>
            <w:vAlign w:val="center"/>
          </w:tcPr>
          <w:p w14:paraId="4DECEFB3" w14:textId="77777777" w:rsidR="00530843" w:rsidRDefault="003E6D0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</w:t>
            </w:r>
          </w:p>
        </w:tc>
        <w:tc>
          <w:tcPr>
            <w:tcW w:w="332" w:type="pct"/>
            <w:tcBorders>
              <w:bottom w:val="single" w:sz="4" w:space="0" w:color="auto"/>
            </w:tcBorders>
            <w:shd w:val="clear" w:color="auto" w:fill="FFF1CC"/>
            <w:vAlign w:val="center"/>
          </w:tcPr>
          <w:p w14:paraId="15B48590" w14:textId="77777777" w:rsidR="00530843" w:rsidRDefault="003E6D0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327" w:type="pct"/>
            <w:tcBorders>
              <w:bottom w:val="single" w:sz="4" w:space="0" w:color="auto"/>
            </w:tcBorders>
            <w:shd w:val="clear" w:color="auto" w:fill="E7E6E6"/>
            <w:vAlign w:val="center"/>
          </w:tcPr>
          <w:p w14:paraId="4974AF7E" w14:textId="77777777" w:rsidR="00530843" w:rsidRDefault="003E6D0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</w:t>
            </w:r>
          </w:p>
        </w:tc>
        <w:tc>
          <w:tcPr>
            <w:tcW w:w="304" w:type="pct"/>
            <w:tcBorders>
              <w:bottom w:val="single" w:sz="4" w:space="0" w:color="auto"/>
            </w:tcBorders>
            <w:shd w:val="clear" w:color="auto" w:fill="E7E6E6"/>
            <w:vAlign w:val="center"/>
          </w:tcPr>
          <w:p w14:paraId="1C7D47DF" w14:textId="77777777" w:rsidR="00530843" w:rsidRDefault="003E6D0D">
            <w:pPr>
              <w:widowControl w:val="0"/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vi-VN"/>
              </w:rPr>
              <w:t>1</w:t>
            </w:r>
          </w:p>
        </w:tc>
        <w:tc>
          <w:tcPr>
            <w:tcW w:w="407" w:type="pct"/>
            <w:vAlign w:val="center"/>
          </w:tcPr>
          <w:p w14:paraId="0D3AFA5A" w14:textId="77777777" w:rsidR="00530843" w:rsidRDefault="00530843">
            <w:pPr>
              <w:widowControl w:val="0"/>
              <w:jc w:val="center"/>
              <w:rPr>
                <w:b/>
                <w:bCs/>
              </w:rPr>
            </w:pPr>
          </w:p>
        </w:tc>
      </w:tr>
      <w:tr w:rsidR="00530843" w14:paraId="2E39CC5E" w14:textId="77777777" w:rsidTr="00C74DCD">
        <w:tc>
          <w:tcPr>
            <w:tcW w:w="2015" w:type="pct"/>
            <w:gridSpan w:val="3"/>
          </w:tcPr>
          <w:p w14:paraId="489D3A6B" w14:textId="77777777" w:rsidR="00530843" w:rsidRDefault="003E6D0D">
            <w:pPr>
              <w:widowControl w:val="0"/>
              <w:jc w:val="center"/>
            </w:pPr>
            <w:r>
              <w:rPr>
                <w:b/>
                <w:spacing w:val="-3"/>
              </w:rPr>
              <w:t>Tỉ</w:t>
            </w:r>
            <w:r>
              <w:rPr>
                <w:b/>
                <w:spacing w:val="-17"/>
              </w:rPr>
              <w:t xml:space="preserve"> </w:t>
            </w:r>
            <w:r>
              <w:rPr>
                <w:b/>
                <w:spacing w:val="-3"/>
              </w:rPr>
              <w:t>lệ</w:t>
            </w:r>
            <w:r>
              <w:rPr>
                <w:b/>
                <w:spacing w:val="-18"/>
              </w:rPr>
              <w:t xml:space="preserve"> </w:t>
            </w:r>
            <w:r>
              <w:rPr>
                <w:b/>
                <w:spacing w:val="-2"/>
              </w:rPr>
              <w:t>%</w:t>
            </w:r>
          </w:p>
        </w:tc>
        <w:tc>
          <w:tcPr>
            <w:tcW w:w="664" w:type="pct"/>
            <w:gridSpan w:val="2"/>
            <w:tcBorders>
              <w:bottom w:val="single" w:sz="4" w:space="0" w:color="auto"/>
            </w:tcBorders>
            <w:shd w:val="clear" w:color="auto" w:fill="E1EED9"/>
            <w:vAlign w:val="center"/>
          </w:tcPr>
          <w:p w14:paraId="52D6F0AA" w14:textId="77777777" w:rsidR="00530843" w:rsidRDefault="003E6D0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0%</w:t>
            </w:r>
          </w:p>
        </w:tc>
        <w:tc>
          <w:tcPr>
            <w:tcW w:w="640" w:type="pct"/>
            <w:gridSpan w:val="2"/>
            <w:tcBorders>
              <w:bottom w:val="single" w:sz="4" w:space="0" w:color="auto"/>
            </w:tcBorders>
            <w:shd w:val="clear" w:color="auto" w:fill="DEEAF6"/>
            <w:vAlign w:val="center"/>
          </w:tcPr>
          <w:p w14:paraId="1ADB82C6" w14:textId="77777777" w:rsidR="00530843" w:rsidRDefault="003E6D0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0%</w:t>
            </w:r>
          </w:p>
        </w:tc>
        <w:tc>
          <w:tcPr>
            <w:tcW w:w="644" w:type="pct"/>
            <w:gridSpan w:val="2"/>
            <w:tcBorders>
              <w:bottom w:val="single" w:sz="4" w:space="0" w:color="auto"/>
            </w:tcBorders>
            <w:shd w:val="clear" w:color="auto" w:fill="FFF1CC"/>
            <w:vAlign w:val="center"/>
          </w:tcPr>
          <w:p w14:paraId="7234B7AC" w14:textId="77777777" w:rsidR="00530843" w:rsidRDefault="003E6D0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0%</w:t>
            </w:r>
          </w:p>
        </w:tc>
        <w:tc>
          <w:tcPr>
            <w:tcW w:w="630" w:type="pct"/>
            <w:gridSpan w:val="2"/>
            <w:tcBorders>
              <w:bottom w:val="single" w:sz="4" w:space="0" w:color="auto"/>
            </w:tcBorders>
            <w:shd w:val="clear" w:color="auto" w:fill="E7E6E6"/>
            <w:vAlign w:val="center"/>
          </w:tcPr>
          <w:p w14:paraId="6B774834" w14:textId="77777777" w:rsidR="00530843" w:rsidRDefault="003E6D0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%</w:t>
            </w:r>
          </w:p>
        </w:tc>
        <w:tc>
          <w:tcPr>
            <w:tcW w:w="407" w:type="pct"/>
            <w:vAlign w:val="center"/>
          </w:tcPr>
          <w:p w14:paraId="5A19E382" w14:textId="77777777" w:rsidR="00530843" w:rsidRDefault="003E6D0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0%</w:t>
            </w:r>
          </w:p>
        </w:tc>
      </w:tr>
      <w:tr w:rsidR="00530843" w14:paraId="2F27D243" w14:textId="77777777" w:rsidTr="00C74DCD">
        <w:tc>
          <w:tcPr>
            <w:tcW w:w="2015" w:type="pct"/>
            <w:gridSpan w:val="3"/>
          </w:tcPr>
          <w:p w14:paraId="7A61F954" w14:textId="77777777" w:rsidR="00530843" w:rsidRDefault="003E6D0D">
            <w:pPr>
              <w:widowControl w:val="0"/>
              <w:jc w:val="center"/>
            </w:pPr>
            <w:r>
              <w:rPr>
                <w:b/>
                <w:spacing w:val="-6"/>
              </w:rPr>
              <w:t>Tỉ</w:t>
            </w:r>
            <w:r>
              <w:rPr>
                <w:b/>
                <w:spacing w:val="-17"/>
              </w:rPr>
              <w:t xml:space="preserve"> </w:t>
            </w:r>
            <w:r>
              <w:rPr>
                <w:b/>
                <w:spacing w:val="-6"/>
              </w:rPr>
              <w:t>lệ</w:t>
            </w:r>
            <w:r>
              <w:rPr>
                <w:b/>
                <w:spacing w:val="-15"/>
              </w:rPr>
              <w:t xml:space="preserve"> </w:t>
            </w:r>
            <w:r>
              <w:rPr>
                <w:b/>
                <w:spacing w:val="-6"/>
              </w:rPr>
              <w:t>chung</w:t>
            </w:r>
          </w:p>
        </w:tc>
        <w:tc>
          <w:tcPr>
            <w:tcW w:w="1304" w:type="pct"/>
            <w:gridSpan w:val="4"/>
            <w:shd w:val="clear" w:color="auto" w:fill="E1EED9"/>
            <w:vAlign w:val="center"/>
          </w:tcPr>
          <w:p w14:paraId="1BA6FAC9" w14:textId="77777777" w:rsidR="00530843" w:rsidRDefault="003E6D0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0%</w:t>
            </w:r>
          </w:p>
        </w:tc>
        <w:tc>
          <w:tcPr>
            <w:tcW w:w="1274" w:type="pct"/>
            <w:gridSpan w:val="4"/>
            <w:shd w:val="clear" w:color="auto" w:fill="FFF1CC"/>
            <w:vAlign w:val="center"/>
          </w:tcPr>
          <w:p w14:paraId="6FEFC0D1" w14:textId="77777777" w:rsidR="00530843" w:rsidRDefault="003E6D0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0%</w:t>
            </w:r>
          </w:p>
        </w:tc>
        <w:tc>
          <w:tcPr>
            <w:tcW w:w="407" w:type="pct"/>
            <w:vAlign w:val="center"/>
          </w:tcPr>
          <w:p w14:paraId="5BC4FCEC" w14:textId="77777777" w:rsidR="00530843" w:rsidRDefault="003E6D0D">
            <w:pPr>
              <w:widowControl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0%</w:t>
            </w:r>
          </w:p>
        </w:tc>
      </w:tr>
    </w:tbl>
    <w:p w14:paraId="25BA16BA" w14:textId="77777777" w:rsidR="00530843" w:rsidRDefault="00530843">
      <w:pPr>
        <w:jc w:val="center"/>
        <w:rPr>
          <w:b/>
          <w:color w:val="FF0000"/>
          <w:lang w:val="fr-FR"/>
        </w:rPr>
      </w:pPr>
    </w:p>
    <w:p w14:paraId="6F06B4DC" w14:textId="77777777" w:rsidR="00530843" w:rsidRDefault="003E6D0D">
      <w:pPr>
        <w:pStyle w:val="Footer"/>
        <w:jc w:val="both"/>
        <w:rPr>
          <w:b/>
          <w:bCs/>
        </w:rPr>
      </w:pPr>
      <w:r>
        <w:rPr>
          <w:b/>
          <w:bCs/>
        </w:rPr>
        <w:t>Lưu ý:</w:t>
      </w:r>
    </w:p>
    <w:p w14:paraId="6F554D36" w14:textId="77777777" w:rsidR="00530843" w:rsidRDefault="003E6D0D">
      <w:pPr>
        <w:pStyle w:val="Footer"/>
        <w:jc w:val="both"/>
      </w:pPr>
      <w:r>
        <w:t xml:space="preserve">- Các câu hỏi ở </w:t>
      </w:r>
      <w:r>
        <w:t>cấp độ nhận biết và thông hiểu là các câu hỏi trắc nghiệm khách quan 4 lựa chọn, trong đó có duy nhất 1 lựa chọn đúng.</w:t>
      </w:r>
    </w:p>
    <w:p w14:paraId="36800309" w14:textId="77777777" w:rsidR="00530843" w:rsidRDefault="003E6D0D">
      <w:pPr>
        <w:pStyle w:val="Footer"/>
        <w:jc w:val="both"/>
      </w:pPr>
      <w:r>
        <w:t>- Các câu hỏi ở cấp độ vận dụng và vận dụng cao là các câu hỏi tự luận.</w:t>
      </w:r>
    </w:p>
    <w:p w14:paraId="680131D4" w14:textId="77777777" w:rsidR="00530843" w:rsidRDefault="003E6D0D">
      <w:pPr>
        <w:pStyle w:val="Footer"/>
        <w:jc w:val="both"/>
      </w:pPr>
      <w:r>
        <w:t>- Số điểm tính cho 1 câu trắc nghiệm là 0,20 điểm/câu; số điểm củ</w:t>
      </w:r>
      <w:r>
        <w:t>a câu tự luận được quy định trong hướng dẫn chấm nhưng phải tương ứng với tỉ lệ điểm được quy định trong ma trận.</w:t>
      </w:r>
    </w:p>
    <w:p w14:paraId="10E18FC0" w14:textId="77777777" w:rsidR="00530843" w:rsidRDefault="003E6D0D">
      <w:pPr>
        <w:rPr>
          <w:bCs/>
        </w:rPr>
      </w:pPr>
      <w:r>
        <w:rPr>
          <w:bCs/>
        </w:rPr>
        <w:t>- Trong nội dung kiến thức:  Giữa học kì 2</w:t>
      </w:r>
    </w:p>
    <w:p w14:paraId="38546449" w14:textId="77777777" w:rsidR="00530843" w:rsidRDefault="003E6D0D">
      <w:pPr>
        <w:jc w:val="center"/>
        <w:rPr>
          <w:b/>
        </w:rPr>
      </w:pPr>
      <w:r>
        <w:rPr>
          <w:b/>
        </w:rPr>
        <w:t>II – ĐẶC TẢ</w:t>
      </w:r>
      <w:r>
        <w:rPr>
          <w:b/>
          <w:spacing w:val="-3"/>
        </w:rPr>
        <w:t xml:space="preserve"> </w:t>
      </w:r>
      <w:r>
        <w:rPr>
          <w:b/>
        </w:rPr>
        <w:t>ĐỀ</w:t>
      </w:r>
      <w:r>
        <w:rPr>
          <w:b/>
          <w:spacing w:val="-2"/>
        </w:rPr>
        <w:t xml:space="preserve"> </w:t>
      </w:r>
      <w:r>
        <w:rPr>
          <w:b/>
        </w:rPr>
        <w:t>KIỂM</w:t>
      </w:r>
      <w:r>
        <w:rPr>
          <w:b/>
          <w:spacing w:val="-1"/>
        </w:rPr>
        <w:t xml:space="preserve"> </w:t>
      </w:r>
      <w:r>
        <w:rPr>
          <w:b/>
        </w:rPr>
        <w:t>TRA</w:t>
      </w:r>
      <w:r>
        <w:rPr>
          <w:b/>
          <w:spacing w:val="-3"/>
        </w:rPr>
        <w:t xml:space="preserve"> </w:t>
      </w:r>
      <w:r>
        <w:rPr>
          <w:b/>
        </w:rPr>
        <w:t>GIỮA</w:t>
      </w:r>
      <w:r>
        <w:rPr>
          <w:b/>
          <w:spacing w:val="1"/>
        </w:rPr>
        <w:t xml:space="preserve"> </w:t>
      </w:r>
      <w:r>
        <w:rPr>
          <w:b/>
        </w:rPr>
        <w:t>HỌC KÌ</w:t>
      </w:r>
      <w:r>
        <w:rPr>
          <w:b/>
          <w:spacing w:val="-3"/>
        </w:rPr>
        <w:t xml:space="preserve"> I</w:t>
      </w:r>
      <w:r>
        <w:rPr>
          <w:b/>
        </w:rPr>
        <w:t>I MÔN TOÁN</w:t>
      </w:r>
      <w:r>
        <w:rPr>
          <w:b/>
          <w:spacing w:val="-2"/>
        </w:rPr>
        <w:t xml:space="preserve"> </w:t>
      </w:r>
      <w:r>
        <w:rPr>
          <w:b/>
        </w:rPr>
        <w:t>–</w:t>
      </w:r>
      <w:r>
        <w:rPr>
          <w:b/>
          <w:spacing w:val="-1"/>
        </w:rPr>
        <w:t xml:space="preserve"> </w:t>
      </w:r>
      <w:r>
        <w:rPr>
          <w:b/>
        </w:rPr>
        <w:t>LỚP</w:t>
      </w:r>
      <w:r>
        <w:rPr>
          <w:b/>
          <w:spacing w:val="1"/>
        </w:rPr>
        <w:t xml:space="preserve"> </w:t>
      </w:r>
      <w:r>
        <w:rPr>
          <w:b/>
        </w:rPr>
        <w:t>11</w:t>
      </w:r>
    </w:p>
    <w:tbl>
      <w:tblPr>
        <w:tblW w:w="0" w:type="auto"/>
        <w:tblInd w:w="1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6"/>
        <w:gridCol w:w="1212"/>
        <w:gridCol w:w="1984"/>
        <w:gridCol w:w="5744"/>
        <w:gridCol w:w="841"/>
        <w:gridCol w:w="1077"/>
        <w:gridCol w:w="1134"/>
        <w:gridCol w:w="1134"/>
      </w:tblGrid>
      <w:tr w:rsidR="00530843" w14:paraId="5F9224E1" w14:textId="77777777">
        <w:trPr>
          <w:trHeight w:val="625"/>
          <w:tblHeader/>
        </w:trPr>
        <w:tc>
          <w:tcPr>
            <w:tcW w:w="736" w:type="dxa"/>
            <w:vMerge w:val="restart"/>
            <w:shd w:val="clear" w:color="auto" w:fill="D5DCE4" w:themeFill="text2" w:themeFillTint="33"/>
          </w:tcPr>
          <w:p w14:paraId="18980C74" w14:textId="77777777" w:rsidR="00530843" w:rsidRDefault="00530843">
            <w:pPr>
              <w:pStyle w:val="TableParagraph"/>
              <w:rPr>
                <w:b/>
                <w:sz w:val="24"/>
                <w:szCs w:val="24"/>
              </w:rPr>
            </w:pPr>
          </w:p>
          <w:p w14:paraId="1C228001" w14:textId="77777777" w:rsidR="00530843" w:rsidRDefault="003E6D0D">
            <w:pPr>
              <w:pStyle w:val="TableParagraph"/>
              <w:ind w:left="256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T</w:t>
            </w:r>
          </w:p>
        </w:tc>
        <w:tc>
          <w:tcPr>
            <w:tcW w:w="1212" w:type="dxa"/>
            <w:vMerge w:val="restart"/>
            <w:shd w:val="clear" w:color="auto" w:fill="D5DCE4" w:themeFill="text2" w:themeFillTint="33"/>
          </w:tcPr>
          <w:p w14:paraId="7295733D" w14:textId="77777777" w:rsidR="00530843" w:rsidRDefault="00530843">
            <w:pPr>
              <w:pStyle w:val="TableParagraph"/>
              <w:rPr>
                <w:b/>
                <w:sz w:val="24"/>
                <w:szCs w:val="24"/>
              </w:rPr>
            </w:pPr>
          </w:p>
          <w:p w14:paraId="6A72D2EF" w14:textId="77777777" w:rsidR="00530843" w:rsidRDefault="003E6D0D">
            <w:pPr>
              <w:pStyle w:val="TableParagraph"/>
              <w:ind w:left="221" w:right="106" w:hanging="80"/>
              <w:rPr>
                <w:b/>
                <w:sz w:val="24"/>
                <w:szCs w:val="24"/>
              </w:rPr>
            </w:pPr>
            <w:r>
              <w:rPr>
                <w:b/>
                <w:spacing w:val="-7"/>
                <w:sz w:val="24"/>
                <w:szCs w:val="24"/>
              </w:rPr>
              <w:t>Chương/</w:t>
            </w:r>
            <w:r>
              <w:rPr>
                <w:b/>
                <w:spacing w:val="-57"/>
                <w:sz w:val="24"/>
                <w:szCs w:val="24"/>
              </w:rPr>
              <w:t xml:space="preserve"> </w:t>
            </w:r>
            <w:r>
              <w:rPr>
                <w:b/>
                <w:spacing w:val="-5"/>
                <w:sz w:val="24"/>
                <w:szCs w:val="24"/>
              </w:rPr>
              <w:t>Chủ</w:t>
            </w:r>
            <w:r>
              <w:rPr>
                <w:b/>
                <w:spacing w:val="-16"/>
                <w:sz w:val="24"/>
                <w:szCs w:val="24"/>
              </w:rPr>
              <w:t xml:space="preserve"> </w:t>
            </w:r>
            <w:r>
              <w:rPr>
                <w:b/>
                <w:spacing w:val="-5"/>
                <w:sz w:val="24"/>
                <w:szCs w:val="24"/>
              </w:rPr>
              <w:t>đề</w:t>
            </w:r>
          </w:p>
        </w:tc>
        <w:tc>
          <w:tcPr>
            <w:tcW w:w="1984" w:type="dxa"/>
            <w:vMerge w:val="restart"/>
            <w:shd w:val="clear" w:color="auto" w:fill="D5DCE4" w:themeFill="text2" w:themeFillTint="33"/>
          </w:tcPr>
          <w:p w14:paraId="52130AB1" w14:textId="77777777" w:rsidR="00530843" w:rsidRDefault="00530843">
            <w:pPr>
              <w:pStyle w:val="TableParagraph"/>
              <w:rPr>
                <w:b/>
                <w:sz w:val="24"/>
                <w:szCs w:val="24"/>
              </w:rPr>
            </w:pPr>
          </w:p>
          <w:p w14:paraId="3F8E0968" w14:textId="77777777" w:rsidR="00530843" w:rsidRDefault="003E6D0D">
            <w:pPr>
              <w:pStyle w:val="TableParagraph"/>
              <w:ind w:left="545" w:right="165" w:hanging="341"/>
              <w:rPr>
                <w:b/>
                <w:sz w:val="24"/>
                <w:szCs w:val="24"/>
              </w:rPr>
            </w:pPr>
            <w:r>
              <w:rPr>
                <w:b/>
                <w:spacing w:val="-8"/>
                <w:sz w:val="24"/>
                <w:szCs w:val="24"/>
              </w:rPr>
              <w:t xml:space="preserve">Nội </w:t>
            </w:r>
            <w:r>
              <w:rPr>
                <w:b/>
                <w:spacing w:val="-7"/>
                <w:sz w:val="24"/>
                <w:szCs w:val="24"/>
              </w:rPr>
              <w:t>dung/Đơn vị</w:t>
            </w:r>
            <w:r>
              <w:rPr>
                <w:b/>
                <w:spacing w:val="-58"/>
                <w:sz w:val="24"/>
                <w:szCs w:val="24"/>
              </w:rPr>
              <w:t xml:space="preserve"> </w:t>
            </w:r>
            <w:r>
              <w:rPr>
                <w:b/>
                <w:spacing w:val="-7"/>
                <w:sz w:val="24"/>
                <w:szCs w:val="24"/>
              </w:rPr>
              <w:t>kiến</w:t>
            </w:r>
            <w:r>
              <w:rPr>
                <w:b/>
                <w:spacing w:val="-14"/>
                <w:sz w:val="24"/>
                <w:szCs w:val="24"/>
              </w:rPr>
              <w:t xml:space="preserve"> </w:t>
            </w:r>
            <w:r>
              <w:rPr>
                <w:b/>
                <w:spacing w:val="-6"/>
                <w:sz w:val="24"/>
                <w:szCs w:val="24"/>
              </w:rPr>
              <w:t>thức</w:t>
            </w:r>
          </w:p>
        </w:tc>
        <w:tc>
          <w:tcPr>
            <w:tcW w:w="5744" w:type="dxa"/>
            <w:vMerge w:val="restart"/>
            <w:shd w:val="clear" w:color="auto" w:fill="D5DCE4" w:themeFill="text2" w:themeFillTint="33"/>
          </w:tcPr>
          <w:p w14:paraId="470BC435" w14:textId="77777777" w:rsidR="00530843" w:rsidRDefault="00530843">
            <w:pPr>
              <w:pStyle w:val="TableParagraph"/>
              <w:rPr>
                <w:b/>
                <w:sz w:val="24"/>
                <w:szCs w:val="24"/>
              </w:rPr>
            </w:pPr>
          </w:p>
          <w:p w14:paraId="2972EE89" w14:textId="77777777" w:rsidR="00530843" w:rsidRDefault="003E6D0D">
            <w:pPr>
              <w:pStyle w:val="TableParagraph"/>
              <w:ind w:left="1798" w:right="1776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pacing w:val="-6"/>
                <w:sz w:val="24"/>
                <w:szCs w:val="24"/>
              </w:rPr>
              <w:t>Mức</w:t>
            </w:r>
            <w:r>
              <w:rPr>
                <w:b/>
                <w:spacing w:val="-16"/>
                <w:sz w:val="24"/>
                <w:szCs w:val="24"/>
              </w:rPr>
              <w:t xml:space="preserve"> </w:t>
            </w:r>
            <w:r>
              <w:rPr>
                <w:b/>
                <w:spacing w:val="-6"/>
                <w:sz w:val="24"/>
                <w:szCs w:val="24"/>
              </w:rPr>
              <w:t>độ</w:t>
            </w:r>
            <w:r>
              <w:rPr>
                <w:b/>
                <w:spacing w:val="-17"/>
                <w:sz w:val="24"/>
                <w:szCs w:val="24"/>
              </w:rPr>
              <w:t xml:space="preserve"> </w:t>
            </w:r>
            <w:r>
              <w:rPr>
                <w:b/>
                <w:spacing w:val="-6"/>
                <w:sz w:val="24"/>
                <w:szCs w:val="24"/>
              </w:rPr>
              <w:t>đánh</w:t>
            </w:r>
            <w:r>
              <w:rPr>
                <w:b/>
                <w:spacing w:val="-16"/>
                <w:sz w:val="24"/>
                <w:szCs w:val="24"/>
              </w:rPr>
              <w:t xml:space="preserve"> </w:t>
            </w:r>
            <w:r>
              <w:rPr>
                <w:b/>
                <w:spacing w:val="-5"/>
                <w:sz w:val="24"/>
                <w:szCs w:val="24"/>
              </w:rPr>
              <w:t>giá</w:t>
            </w:r>
          </w:p>
        </w:tc>
        <w:tc>
          <w:tcPr>
            <w:tcW w:w="4186" w:type="dxa"/>
            <w:gridSpan w:val="4"/>
            <w:shd w:val="clear" w:color="auto" w:fill="D5DCE4" w:themeFill="text2" w:themeFillTint="33"/>
          </w:tcPr>
          <w:p w14:paraId="3935C9F9" w14:textId="77777777" w:rsidR="00530843" w:rsidRDefault="003E6D0D">
            <w:pPr>
              <w:pStyle w:val="TableParagraph"/>
              <w:ind w:left="802"/>
              <w:rPr>
                <w:b/>
                <w:sz w:val="24"/>
                <w:szCs w:val="24"/>
              </w:rPr>
            </w:pPr>
            <w:r>
              <w:rPr>
                <w:b/>
                <w:spacing w:val="-6"/>
                <w:sz w:val="24"/>
                <w:szCs w:val="24"/>
              </w:rPr>
              <w:t>Số</w:t>
            </w:r>
            <w:r>
              <w:rPr>
                <w:b/>
                <w:spacing w:val="-15"/>
                <w:sz w:val="24"/>
                <w:szCs w:val="24"/>
              </w:rPr>
              <w:t xml:space="preserve"> </w:t>
            </w:r>
            <w:r>
              <w:rPr>
                <w:b/>
                <w:spacing w:val="-6"/>
                <w:sz w:val="24"/>
                <w:szCs w:val="24"/>
              </w:rPr>
              <w:t>câu</w:t>
            </w:r>
            <w:r>
              <w:rPr>
                <w:b/>
                <w:spacing w:val="-16"/>
                <w:sz w:val="24"/>
                <w:szCs w:val="24"/>
              </w:rPr>
              <w:t xml:space="preserve"> </w:t>
            </w:r>
            <w:r>
              <w:rPr>
                <w:b/>
                <w:spacing w:val="-6"/>
                <w:sz w:val="24"/>
                <w:szCs w:val="24"/>
              </w:rPr>
              <w:t>hỏi</w:t>
            </w:r>
            <w:r>
              <w:rPr>
                <w:b/>
                <w:spacing w:val="-17"/>
                <w:sz w:val="24"/>
                <w:szCs w:val="24"/>
              </w:rPr>
              <w:t xml:space="preserve"> </w:t>
            </w:r>
            <w:r>
              <w:rPr>
                <w:b/>
                <w:spacing w:val="-6"/>
                <w:sz w:val="24"/>
                <w:szCs w:val="24"/>
              </w:rPr>
              <w:t>theo</w:t>
            </w:r>
            <w:r>
              <w:rPr>
                <w:b/>
                <w:spacing w:val="-17"/>
                <w:sz w:val="24"/>
                <w:szCs w:val="24"/>
              </w:rPr>
              <w:t xml:space="preserve"> </w:t>
            </w:r>
            <w:r>
              <w:rPr>
                <w:b/>
                <w:spacing w:val="-6"/>
                <w:sz w:val="24"/>
                <w:szCs w:val="24"/>
              </w:rPr>
              <w:t>mức</w:t>
            </w:r>
            <w:r>
              <w:rPr>
                <w:b/>
                <w:spacing w:val="-18"/>
                <w:sz w:val="24"/>
                <w:szCs w:val="24"/>
              </w:rPr>
              <w:t xml:space="preserve"> </w:t>
            </w:r>
            <w:r>
              <w:rPr>
                <w:b/>
                <w:spacing w:val="-6"/>
                <w:sz w:val="24"/>
                <w:szCs w:val="24"/>
              </w:rPr>
              <w:t>độ</w:t>
            </w:r>
            <w:r>
              <w:rPr>
                <w:b/>
                <w:spacing w:val="-17"/>
                <w:sz w:val="24"/>
                <w:szCs w:val="24"/>
              </w:rPr>
              <w:t xml:space="preserve"> </w:t>
            </w:r>
            <w:r>
              <w:rPr>
                <w:b/>
                <w:spacing w:val="-6"/>
                <w:sz w:val="24"/>
                <w:szCs w:val="24"/>
              </w:rPr>
              <w:t>nhận</w:t>
            </w:r>
            <w:r>
              <w:rPr>
                <w:b/>
                <w:spacing w:val="-14"/>
                <w:sz w:val="24"/>
                <w:szCs w:val="24"/>
              </w:rPr>
              <w:t xml:space="preserve"> </w:t>
            </w:r>
            <w:r>
              <w:rPr>
                <w:b/>
                <w:spacing w:val="-5"/>
                <w:sz w:val="24"/>
                <w:szCs w:val="24"/>
              </w:rPr>
              <w:t>thức</w:t>
            </w:r>
          </w:p>
        </w:tc>
      </w:tr>
      <w:tr w:rsidR="00530843" w14:paraId="198086B5" w14:textId="77777777">
        <w:trPr>
          <w:trHeight w:val="626"/>
          <w:tblHeader/>
        </w:trPr>
        <w:tc>
          <w:tcPr>
            <w:tcW w:w="736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049DBA43" w14:textId="77777777" w:rsidR="00530843" w:rsidRDefault="00530843">
            <w:pPr>
              <w:widowControl w:val="0"/>
            </w:pPr>
          </w:p>
        </w:tc>
        <w:tc>
          <w:tcPr>
            <w:tcW w:w="1212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31FF4CBF" w14:textId="77777777" w:rsidR="00530843" w:rsidRDefault="00530843">
            <w:pPr>
              <w:widowControl w:val="0"/>
            </w:pPr>
          </w:p>
        </w:tc>
        <w:tc>
          <w:tcPr>
            <w:tcW w:w="1984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2A2FFBE7" w14:textId="77777777" w:rsidR="00530843" w:rsidRDefault="00530843">
            <w:pPr>
              <w:widowControl w:val="0"/>
            </w:pPr>
          </w:p>
        </w:tc>
        <w:tc>
          <w:tcPr>
            <w:tcW w:w="5744" w:type="dxa"/>
            <w:vMerge/>
            <w:tcBorders>
              <w:top w:val="nil"/>
              <w:bottom w:val="single" w:sz="4" w:space="0" w:color="000000"/>
            </w:tcBorders>
            <w:shd w:val="clear" w:color="auto" w:fill="D5DCE4" w:themeFill="text2" w:themeFillTint="33"/>
          </w:tcPr>
          <w:p w14:paraId="0DDF8F75" w14:textId="77777777" w:rsidR="00530843" w:rsidRDefault="00530843">
            <w:pPr>
              <w:widowControl w:val="0"/>
            </w:pPr>
          </w:p>
        </w:tc>
        <w:tc>
          <w:tcPr>
            <w:tcW w:w="841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548F3A5E" w14:textId="77777777" w:rsidR="00530843" w:rsidRDefault="003E6D0D">
            <w:pPr>
              <w:pStyle w:val="TableParagraph"/>
              <w:ind w:left="224" w:right="58" w:hanging="142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pacing w:val="-6"/>
                <w:sz w:val="24"/>
                <w:szCs w:val="24"/>
              </w:rPr>
              <w:t xml:space="preserve">Nhận </w:t>
            </w:r>
            <w:r>
              <w:rPr>
                <w:b/>
                <w:spacing w:val="-57"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>biêt</w:t>
            </w:r>
          </w:p>
        </w:tc>
        <w:tc>
          <w:tcPr>
            <w:tcW w:w="1077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15BF1133" w14:textId="77777777" w:rsidR="00530843" w:rsidRDefault="003E6D0D">
            <w:pPr>
              <w:pStyle w:val="TableParagraph"/>
              <w:ind w:left="224" w:right="58" w:hanging="142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pacing w:val="-6"/>
                <w:sz w:val="24"/>
                <w:szCs w:val="24"/>
              </w:rPr>
              <w:t>Thông</w:t>
            </w:r>
            <w:r>
              <w:rPr>
                <w:b/>
                <w:sz w:val="24"/>
                <w:szCs w:val="24"/>
              </w:rPr>
              <w:t xml:space="preserve"> hiểu</w:t>
            </w:r>
          </w:p>
        </w:tc>
        <w:tc>
          <w:tcPr>
            <w:tcW w:w="1134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5E039E54" w14:textId="77777777" w:rsidR="00530843" w:rsidRDefault="003E6D0D">
            <w:pPr>
              <w:pStyle w:val="TableParagraph"/>
              <w:ind w:left="224" w:right="58" w:hanging="142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pacing w:val="-7"/>
                <w:sz w:val="24"/>
                <w:szCs w:val="24"/>
              </w:rPr>
              <w:t>Vận</w:t>
            </w:r>
            <w:r>
              <w:rPr>
                <w:b/>
                <w:spacing w:val="-16"/>
                <w:sz w:val="24"/>
                <w:szCs w:val="24"/>
              </w:rPr>
              <w:t xml:space="preserve"> </w:t>
            </w:r>
            <w:r>
              <w:rPr>
                <w:b/>
                <w:spacing w:val="-7"/>
                <w:sz w:val="24"/>
                <w:szCs w:val="24"/>
              </w:rPr>
              <w:t>dụng</w:t>
            </w:r>
          </w:p>
        </w:tc>
        <w:tc>
          <w:tcPr>
            <w:tcW w:w="1134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4BDDDD53" w14:textId="77777777" w:rsidR="00530843" w:rsidRDefault="003E6D0D">
            <w:pPr>
              <w:pStyle w:val="TableParagraph"/>
              <w:ind w:left="224" w:right="58" w:hanging="142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pacing w:val="-8"/>
                <w:sz w:val="24"/>
                <w:szCs w:val="24"/>
              </w:rPr>
              <w:t>Vận dụng</w:t>
            </w:r>
            <w:r>
              <w:rPr>
                <w:b/>
                <w:spacing w:val="-57"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>cao</w:t>
            </w:r>
          </w:p>
        </w:tc>
      </w:tr>
      <w:tr w:rsidR="00530843" w14:paraId="44BF6624" w14:textId="77777777">
        <w:trPr>
          <w:trHeight w:val="1098"/>
        </w:trPr>
        <w:tc>
          <w:tcPr>
            <w:tcW w:w="736" w:type="dxa"/>
            <w:vMerge w:val="restart"/>
            <w:vAlign w:val="center"/>
          </w:tcPr>
          <w:p w14:paraId="72BC8127" w14:textId="77777777" w:rsidR="00530843" w:rsidRDefault="003E6D0D">
            <w:pPr>
              <w:pStyle w:val="TableParagraph"/>
              <w:ind w:left="19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212" w:type="dxa"/>
            <w:vMerge w:val="restart"/>
          </w:tcPr>
          <w:p w14:paraId="44B3A63C" w14:textId="77777777" w:rsidR="00530843" w:rsidRDefault="003E6D0D">
            <w:pPr>
              <w:pStyle w:val="TableParagraph"/>
              <w:ind w:left="108" w:right="396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Hàm số mũ và hàm số lôgarit</w:t>
            </w:r>
          </w:p>
        </w:tc>
        <w:tc>
          <w:tcPr>
            <w:tcW w:w="1984" w:type="dxa"/>
            <w:vMerge w:val="restart"/>
          </w:tcPr>
          <w:p w14:paraId="3AFD2962" w14:textId="77777777" w:rsidR="00530843" w:rsidRDefault="003E6D0D">
            <w:pPr>
              <w:pStyle w:val="TableParagraph"/>
              <w:tabs>
                <w:tab w:val="left" w:pos="1404"/>
              </w:tabs>
              <w:ind w:left="108" w:right="91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Phép tính luỹ thừa với số mũ nguyên, số mũ hữu tỉ, số mũ thực. Các tính chất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1D29696C" w14:textId="77777777" w:rsidR="00530843" w:rsidRDefault="003E6D0D">
            <w:pPr>
              <w:rPr>
                <w:b/>
                <w:bCs/>
                <w:lang w:val="vi-VN" w:eastAsia="en-GB"/>
              </w:rPr>
            </w:pPr>
            <w:r>
              <w:rPr>
                <w:b/>
                <w:bCs/>
                <w:lang w:val="vi-VN" w:eastAsia="en-GB"/>
              </w:rPr>
              <w:t>Nhận biết:</w:t>
            </w:r>
          </w:p>
          <w:p w14:paraId="58BE1F63" w14:textId="77777777" w:rsidR="00530843" w:rsidRDefault="003E6D0D">
            <w:pPr>
              <w:pStyle w:val="TableParagraph"/>
              <w:spacing w:before="53"/>
              <w:ind w:left="106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 xml:space="preserve">– Nhận biết được khái niệm luỹ </w:t>
            </w:r>
            <w:r>
              <w:rPr>
                <w:sz w:val="24"/>
                <w:szCs w:val="24"/>
                <w:lang w:val="vi-VN"/>
              </w:rPr>
              <w:t>thừa với số mũ hữu tỉ của một số thực dương.</w:t>
            </w:r>
            <w:r>
              <w:rPr>
                <w:sz w:val="24"/>
                <w:szCs w:val="24"/>
              </w:rPr>
              <w:t xml:space="preserve"> </w:t>
            </w:r>
          </w:p>
          <w:p w14:paraId="10C6F9ED" w14:textId="77777777" w:rsidR="00530843" w:rsidRDefault="003E6D0D">
            <w:pPr>
              <w:pStyle w:val="TableParagraph"/>
              <w:spacing w:before="53"/>
              <w:ind w:left="106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 xml:space="preserve">– Biết các tính chất của </w:t>
            </w:r>
            <w:r>
              <w:rPr>
                <w:sz w:val="24"/>
                <w:szCs w:val="24"/>
              </w:rPr>
              <w:t>căn bậc n</w:t>
            </w:r>
            <w:r>
              <w:rPr>
                <w:sz w:val="24"/>
                <w:szCs w:val="24"/>
                <w:lang w:val="vi-VN"/>
              </w:rPr>
              <w:t>.</w:t>
            </w:r>
          </w:p>
          <w:p w14:paraId="3C6EAE39" w14:textId="77777777" w:rsidR="00530843" w:rsidRDefault="003E6D0D">
            <w:pPr>
              <w:pStyle w:val="TableParagraph"/>
              <w:spacing w:before="18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 –  Biết các tính chất của phép tính luỹ thừa với số mũ thực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7D1E923A" w14:textId="77777777" w:rsidR="00530843" w:rsidRDefault="003E6D0D">
            <w:pPr>
              <w:pStyle w:val="TableParagraph"/>
              <w:ind w:left="24"/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Câu 1</w:t>
            </w:r>
          </w:p>
          <w:p w14:paraId="18DCACE4" w14:textId="77777777" w:rsidR="00530843" w:rsidRDefault="003E6D0D">
            <w:pPr>
              <w:pStyle w:val="TableParagraph"/>
              <w:ind w:left="24"/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Câu 2</w:t>
            </w:r>
          </w:p>
          <w:p w14:paraId="64E15701" w14:textId="77777777" w:rsidR="00530843" w:rsidRDefault="003E6D0D">
            <w:pPr>
              <w:pStyle w:val="TableParagraph"/>
              <w:ind w:left="24"/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Câu 3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33D3B9B3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5C87D6ED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624D2633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</w:tr>
      <w:tr w:rsidR="00530843" w14:paraId="2D0EBED6" w14:textId="77777777">
        <w:trPr>
          <w:trHeight w:val="1072"/>
        </w:trPr>
        <w:tc>
          <w:tcPr>
            <w:tcW w:w="736" w:type="dxa"/>
            <w:vMerge/>
            <w:tcBorders>
              <w:top w:val="nil"/>
            </w:tcBorders>
          </w:tcPr>
          <w:p w14:paraId="7DBE5754" w14:textId="77777777" w:rsidR="00530843" w:rsidRDefault="00530843">
            <w:pPr>
              <w:widowControl w:val="0"/>
            </w:pPr>
          </w:p>
        </w:tc>
        <w:tc>
          <w:tcPr>
            <w:tcW w:w="1212" w:type="dxa"/>
            <w:vMerge/>
            <w:tcBorders>
              <w:top w:val="nil"/>
            </w:tcBorders>
          </w:tcPr>
          <w:p w14:paraId="0A293312" w14:textId="77777777" w:rsidR="00530843" w:rsidRDefault="00530843">
            <w:pPr>
              <w:widowControl w:val="0"/>
            </w:pPr>
          </w:p>
        </w:tc>
        <w:tc>
          <w:tcPr>
            <w:tcW w:w="1984" w:type="dxa"/>
            <w:vMerge/>
            <w:tcBorders>
              <w:top w:val="nil"/>
            </w:tcBorders>
          </w:tcPr>
          <w:p w14:paraId="6998EF43" w14:textId="77777777" w:rsidR="00530843" w:rsidRDefault="00530843">
            <w:pPr>
              <w:widowControl w:val="0"/>
            </w:pPr>
          </w:p>
        </w:tc>
        <w:tc>
          <w:tcPr>
            <w:tcW w:w="5744" w:type="dxa"/>
            <w:tcBorders>
              <w:top w:val="nil"/>
              <w:bottom w:val="nil"/>
            </w:tcBorders>
            <w:vAlign w:val="center"/>
          </w:tcPr>
          <w:p w14:paraId="2B1FC03F" w14:textId="77777777" w:rsidR="00530843" w:rsidRDefault="003E6D0D">
            <w:pPr>
              <w:rPr>
                <w:b/>
                <w:bCs/>
                <w:lang w:val="vi-VN" w:eastAsia="en-GB"/>
              </w:rPr>
            </w:pPr>
            <w:r>
              <w:rPr>
                <w:b/>
                <w:bCs/>
                <w:lang w:val="vi-VN" w:eastAsia="en-GB"/>
              </w:rPr>
              <w:t>Thông hiểu:</w:t>
            </w:r>
          </w:p>
          <w:p w14:paraId="7C1F01BB" w14:textId="77777777" w:rsidR="00530843" w:rsidRDefault="003E6D0D">
            <w:pPr>
              <w:pStyle w:val="TableParagraph"/>
              <w:ind w:left="110"/>
              <w:jc w:val="both"/>
              <w:rPr>
                <w:b/>
                <w:i/>
                <w:spacing w:val="-8"/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– Giải</w:t>
            </w:r>
            <w:r>
              <w:rPr>
                <w:spacing w:val="44"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thích</w:t>
            </w:r>
            <w:r>
              <w:rPr>
                <w:spacing w:val="47"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được</w:t>
            </w:r>
            <w:r>
              <w:rPr>
                <w:spacing w:val="45"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các</w:t>
            </w:r>
            <w:r>
              <w:rPr>
                <w:spacing w:val="46"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tính</w:t>
            </w:r>
            <w:r>
              <w:rPr>
                <w:spacing w:val="47"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chất</w:t>
            </w:r>
            <w:r>
              <w:rPr>
                <w:spacing w:val="47"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của</w:t>
            </w:r>
            <w:r>
              <w:rPr>
                <w:spacing w:val="44"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phép</w:t>
            </w:r>
            <w:r>
              <w:rPr>
                <w:spacing w:val="47"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tính</w:t>
            </w:r>
            <w:r>
              <w:rPr>
                <w:spacing w:val="44"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luỹ</w:t>
            </w:r>
            <w:r>
              <w:rPr>
                <w:spacing w:val="45"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thừa</w:t>
            </w:r>
            <w:r>
              <w:rPr>
                <w:spacing w:val="46"/>
                <w:sz w:val="24"/>
                <w:szCs w:val="24"/>
                <w:lang w:val="vi-VN"/>
              </w:rPr>
              <w:t xml:space="preserve"> </w:t>
            </w:r>
            <w:r>
              <w:rPr>
                <w:spacing w:val="-2"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với</w:t>
            </w:r>
            <w:r>
              <w:rPr>
                <w:spacing w:val="1"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số mũ</w:t>
            </w:r>
            <w:r>
              <w:rPr>
                <w:spacing w:val="1"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hữu</w:t>
            </w:r>
            <w:r>
              <w:rPr>
                <w:spacing w:val="1"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tỉ.</w:t>
            </w:r>
          </w:p>
        </w:tc>
        <w:tc>
          <w:tcPr>
            <w:tcW w:w="841" w:type="dxa"/>
            <w:tcBorders>
              <w:top w:val="nil"/>
              <w:bottom w:val="nil"/>
            </w:tcBorders>
            <w:vAlign w:val="center"/>
          </w:tcPr>
          <w:p w14:paraId="4C9262C3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top w:val="nil"/>
              <w:bottom w:val="nil"/>
            </w:tcBorders>
            <w:vAlign w:val="center"/>
          </w:tcPr>
          <w:p w14:paraId="26E3A82F" w14:textId="77777777" w:rsidR="00530843" w:rsidRDefault="003E6D0D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 xml:space="preserve">Câu 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06B7E8A5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5864C60D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</w:tr>
      <w:tr w:rsidR="00530843" w14:paraId="69357416" w14:textId="77777777">
        <w:trPr>
          <w:trHeight w:val="70"/>
        </w:trPr>
        <w:tc>
          <w:tcPr>
            <w:tcW w:w="736" w:type="dxa"/>
            <w:vMerge/>
            <w:tcBorders>
              <w:top w:val="nil"/>
              <w:bottom w:val="nil"/>
            </w:tcBorders>
          </w:tcPr>
          <w:p w14:paraId="29BBD09D" w14:textId="77777777" w:rsidR="00530843" w:rsidRDefault="00530843">
            <w:pPr>
              <w:widowControl w:val="0"/>
            </w:pPr>
          </w:p>
        </w:tc>
        <w:tc>
          <w:tcPr>
            <w:tcW w:w="1212" w:type="dxa"/>
            <w:vMerge/>
            <w:tcBorders>
              <w:top w:val="nil"/>
              <w:bottom w:val="nil"/>
            </w:tcBorders>
          </w:tcPr>
          <w:p w14:paraId="253EEBB5" w14:textId="77777777" w:rsidR="00530843" w:rsidRDefault="00530843">
            <w:pPr>
              <w:widowControl w:val="0"/>
            </w:pPr>
          </w:p>
        </w:tc>
        <w:tc>
          <w:tcPr>
            <w:tcW w:w="1984" w:type="dxa"/>
            <w:vMerge/>
            <w:tcBorders>
              <w:top w:val="nil"/>
              <w:bottom w:val="single" w:sz="4" w:space="0" w:color="auto"/>
            </w:tcBorders>
          </w:tcPr>
          <w:p w14:paraId="79E53BF8" w14:textId="77777777" w:rsidR="00530843" w:rsidRDefault="00530843">
            <w:pPr>
              <w:widowControl w:val="0"/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6A3A824A" w14:textId="77777777" w:rsidR="00530843" w:rsidRDefault="00530843">
            <w:pPr>
              <w:pStyle w:val="TableParagraph"/>
              <w:jc w:val="both"/>
              <w:rPr>
                <w:sz w:val="24"/>
                <w:szCs w:val="24"/>
              </w:rPr>
            </w:pP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61A551FC" w14:textId="77777777" w:rsidR="00530843" w:rsidRDefault="00530843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1E47091D" w14:textId="77777777" w:rsidR="00530843" w:rsidRDefault="00530843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26356BD6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6A76C376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</w:tr>
      <w:tr w:rsidR="00530843" w14:paraId="261ADD78" w14:textId="77777777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42B35140" w14:textId="77777777" w:rsidR="00530843" w:rsidRDefault="00530843">
            <w:pPr>
              <w:widowControl w:val="0"/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7440D53F" w14:textId="77777777" w:rsidR="00530843" w:rsidRDefault="00530843">
            <w:pPr>
              <w:widowControl w:val="0"/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7641B949" w14:textId="77777777" w:rsidR="00530843" w:rsidRDefault="003E6D0D">
            <w:pPr>
              <w:widowControl w:val="0"/>
              <w:rPr>
                <w:b/>
              </w:rPr>
            </w:pPr>
            <w:r>
              <w:rPr>
                <w:b/>
                <w:i/>
              </w:rPr>
              <w:t>Phép tính lôgarit. Các tính chất.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526E18D5" w14:textId="77777777" w:rsidR="00530843" w:rsidRDefault="003E6D0D">
            <w:pPr>
              <w:rPr>
                <w:b/>
                <w:bCs/>
                <w:lang w:val="vi-VN" w:eastAsia="en-GB"/>
              </w:rPr>
            </w:pPr>
            <w:r>
              <w:rPr>
                <w:b/>
                <w:bCs/>
                <w:lang w:val="en-GB" w:eastAsia="en-GB"/>
              </w:rPr>
              <w:t>Nhận biết</w:t>
            </w:r>
          </w:p>
          <w:p w14:paraId="64BB9232" w14:textId="77777777" w:rsidR="00530843" w:rsidRDefault="003E6D0D">
            <w:pPr>
              <w:pStyle w:val="TableParagraph"/>
              <w:spacing w:before="27" w:line="370" w:lineRule="atLeast"/>
              <w:ind w:left="104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– Nhận biết được khái niệm lôgarit cơ số </w:t>
            </w:r>
            <w:r>
              <w:rPr>
                <w:i/>
                <w:sz w:val="24"/>
                <w:szCs w:val="24"/>
                <w:lang w:val="vi-VN"/>
              </w:rPr>
              <w:t xml:space="preserve">a </w:t>
            </w:r>
            <w:r>
              <w:rPr>
                <w:sz w:val="24"/>
                <w:szCs w:val="24"/>
                <w:lang w:val="vi-VN"/>
              </w:rPr>
              <w:t>(</w:t>
            </w:r>
            <w:r>
              <w:rPr>
                <w:i/>
                <w:sz w:val="24"/>
                <w:szCs w:val="24"/>
                <w:lang w:val="vi-VN"/>
              </w:rPr>
              <w:t xml:space="preserve">a </w:t>
            </w:r>
            <w:r>
              <w:rPr>
                <w:sz w:val="24"/>
                <w:szCs w:val="24"/>
                <w:lang w:val="vi-VN"/>
              </w:rPr>
              <w:t xml:space="preserve">&gt; 0, </w:t>
            </w:r>
            <w:r>
              <w:rPr>
                <w:i/>
                <w:sz w:val="24"/>
                <w:szCs w:val="24"/>
                <w:lang w:val="vi-VN"/>
              </w:rPr>
              <w:t xml:space="preserve">a </w:t>
            </w:r>
            <w:r>
              <w:rPr>
                <w:i/>
                <w:position w:val="-4"/>
                <w:sz w:val="24"/>
                <w:szCs w:val="24"/>
                <w:lang w:val="vi-VN"/>
              </w:rPr>
              <w:object w:dxaOrig="225" w:dyaOrig="225" w14:anchorId="60000C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7" o:title=""/>
                </v:shape>
                <o:OLEObject Type="Embed" ProgID="Equation.DSMT4" ShapeID="_x0000_i1025" DrawAspect="Content" ObjectID="_1772092280" r:id="rId8"/>
              </w:object>
            </w:r>
            <w:r>
              <w:rPr>
                <w:sz w:val="24"/>
                <w:szCs w:val="24"/>
                <w:lang w:val="vi-VN"/>
              </w:rPr>
              <w:t xml:space="preserve"> 1) của một số thực dương.</w:t>
            </w:r>
          </w:p>
          <w:p w14:paraId="0AE47ACF" w14:textId="77777777" w:rsidR="00530843" w:rsidRDefault="003E6D0D">
            <w:pPr>
              <w:pStyle w:val="TableParagraph"/>
              <w:spacing w:before="43"/>
              <w:ind w:left="104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–Biết được các tính chất của phép tính lôgarit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7A48073A" w14:textId="77777777" w:rsidR="00530843" w:rsidRDefault="003E6D0D">
            <w:pPr>
              <w:pStyle w:val="TableParagraph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 xml:space="preserve">Câu </w:t>
            </w:r>
            <w:r>
              <w:rPr>
                <w:sz w:val="24"/>
                <w:szCs w:val="24"/>
              </w:rPr>
              <w:t>5</w:t>
            </w:r>
          </w:p>
          <w:p w14:paraId="384A2678" w14:textId="77777777" w:rsidR="00530843" w:rsidRDefault="003E6D0D">
            <w:pPr>
              <w:pStyle w:val="TableParagraph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 xml:space="preserve">Câu 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0FB2A0BD" w14:textId="77777777" w:rsidR="00530843" w:rsidRDefault="00530843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52CD2FA7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24A9EDF7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</w:tr>
      <w:tr w:rsidR="00530843" w14:paraId="1A90CEC4" w14:textId="77777777">
        <w:trPr>
          <w:trHeight w:val="1072"/>
        </w:trPr>
        <w:tc>
          <w:tcPr>
            <w:tcW w:w="736" w:type="dxa"/>
            <w:tcBorders>
              <w:top w:val="nil"/>
              <w:bottom w:val="nil"/>
            </w:tcBorders>
          </w:tcPr>
          <w:p w14:paraId="6FAF1C08" w14:textId="77777777" w:rsidR="00530843" w:rsidRDefault="00530843">
            <w:pPr>
              <w:widowControl w:val="0"/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2BD35E23" w14:textId="77777777" w:rsidR="00530843" w:rsidRDefault="00530843">
            <w:pPr>
              <w:widowControl w:val="0"/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66CF28AC" w14:textId="77777777" w:rsidR="00530843" w:rsidRDefault="00530843">
            <w:pPr>
              <w:widowControl w:val="0"/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34584506" w14:textId="77777777" w:rsidR="00530843" w:rsidRDefault="003E6D0D">
            <w:pPr>
              <w:rPr>
                <w:b/>
                <w:bCs/>
                <w:lang w:val="en-GB" w:eastAsia="en-GB"/>
              </w:rPr>
            </w:pPr>
            <w:r>
              <w:rPr>
                <w:b/>
                <w:bCs/>
                <w:lang w:val="en-GB" w:eastAsia="en-GB"/>
              </w:rPr>
              <w:t>Thông hiểu</w:t>
            </w:r>
          </w:p>
          <w:p w14:paraId="395CB84B" w14:textId="77777777" w:rsidR="00530843" w:rsidRDefault="003E6D0D">
            <w:pPr>
              <w:pStyle w:val="TableParagraph"/>
              <w:ind w:left="105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– </w:t>
            </w:r>
            <w:r>
              <w:rPr>
                <w:sz w:val="24"/>
                <w:szCs w:val="24"/>
              </w:rPr>
              <w:t>Biết sử dụng tính chất của phép tính lôgarit trong tính toán các biểu thức số và rút gọn các biểu thức chứa biến</w:t>
            </w:r>
            <w:r>
              <w:rPr>
                <w:sz w:val="24"/>
                <w:szCs w:val="24"/>
                <w:lang w:val="vi-VN"/>
              </w:rPr>
              <w:t>.</w:t>
            </w: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3516E92B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4AFBDAE1" w14:textId="77777777" w:rsidR="00530843" w:rsidRDefault="003E6D0D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 xml:space="preserve">Câu </w:t>
            </w:r>
            <w:r>
              <w:rPr>
                <w:sz w:val="24"/>
                <w:szCs w:val="24"/>
              </w:rPr>
              <w:t xml:space="preserve">7 </w:t>
            </w:r>
          </w:p>
          <w:p w14:paraId="3B08D5C9" w14:textId="77777777" w:rsidR="00530843" w:rsidRDefault="003E6D0D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âu 8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5CFE5703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245CE383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</w:tr>
      <w:tr w:rsidR="00530843" w14:paraId="26AA36E8" w14:textId="77777777">
        <w:trPr>
          <w:trHeight w:val="777"/>
        </w:trPr>
        <w:tc>
          <w:tcPr>
            <w:tcW w:w="736" w:type="dxa"/>
            <w:tcBorders>
              <w:top w:val="nil"/>
              <w:bottom w:val="nil"/>
            </w:tcBorders>
          </w:tcPr>
          <w:p w14:paraId="4058F531" w14:textId="77777777" w:rsidR="00530843" w:rsidRDefault="00530843">
            <w:pPr>
              <w:widowControl w:val="0"/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2FC33749" w14:textId="77777777" w:rsidR="00530843" w:rsidRDefault="00530843">
            <w:pPr>
              <w:widowControl w:val="0"/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6F2CC73B" w14:textId="77777777" w:rsidR="00530843" w:rsidRDefault="003E6D0D">
            <w:pPr>
              <w:widowControl w:val="0"/>
              <w:rPr>
                <w:b/>
              </w:rPr>
            </w:pPr>
            <w:r>
              <w:rPr>
                <w:b/>
                <w:i/>
              </w:rPr>
              <w:t>Hàm số mũ. Hàm số lôgarit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23E408DD" w14:textId="77777777" w:rsidR="00530843" w:rsidRDefault="003E6D0D">
            <w:pPr>
              <w:pStyle w:val="TableParagraph"/>
              <w:ind w:left="105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pacing w:val="-5"/>
                <w:sz w:val="24"/>
                <w:szCs w:val="24"/>
              </w:rPr>
              <w:t>Nhận</w:t>
            </w:r>
            <w:r>
              <w:rPr>
                <w:b/>
                <w:i/>
                <w:spacing w:val="-18"/>
                <w:sz w:val="24"/>
                <w:szCs w:val="24"/>
              </w:rPr>
              <w:t xml:space="preserve"> </w:t>
            </w:r>
            <w:r>
              <w:rPr>
                <w:b/>
                <w:i/>
                <w:spacing w:val="-5"/>
                <w:sz w:val="24"/>
                <w:szCs w:val="24"/>
              </w:rPr>
              <w:t>biết:</w:t>
            </w:r>
          </w:p>
          <w:p w14:paraId="7E34C572" w14:textId="77777777" w:rsidR="00530843" w:rsidRDefault="003E6D0D">
            <w:pPr>
              <w:pStyle w:val="TableParagraph"/>
              <w:ind w:left="11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hận biết được</w:t>
            </w:r>
            <w:r>
              <w:rPr>
                <w:spacing w:val="-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àm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số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mũ</w:t>
            </w:r>
            <w:r>
              <w:rPr>
                <w:spacing w:val="-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à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àm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số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lôgarit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4987AB56" w14:textId="77777777" w:rsidR="00530843" w:rsidRDefault="003E6D0D">
            <w:pPr>
              <w:pStyle w:val="TableParagraph"/>
              <w:ind w:left="24" w:right="160"/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Câu 9</w:t>
            </w:r>
          </w:p>
          <w:p w14:paraId="74C4E512" w14:textId="77777777" w:rsidR="00530843" w:rsidRDefault="003E6D0D">
            <w:pPr>
              <w:pStyle w:val="TableParagraph"/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Câu 10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4094D3C8" w14:textId="77777777" w:rsidR="00530843" w:rsidRDefault="00530843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288D7D65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57104815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</w:tr>
      <w:tr w:rsidR="00530843" w14:paraId="70BE245B" w14:textId="77777777">
        <w:trPr>
          <w:trHeight w:val="794"/>
        </w:trPr>
        <w:tc>
          <w:tcPr>
            <w:tcW w:w="736" w:type="dxa"/>
            <w:tcBorders>
              <w:top w:val="nil"/>
              <w:bottom w:val="nil"/>
            </w:tcBorders>
          </w:tcPr>
          <w:p w14:paraId="6B091D9F" w14:textId="77777777" w:rsidR="00530843" w:rsidRDefault="00530843">
            <w:pPr>
              <w:widowControl w:val="0"/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57C25791" w14:textId="77777777" w:rsidR="00530843" w:rsidRDefault="00530843">
            <w:pPr>
              <w:widowControl w:val="0"/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55A64ACA" w14:textId="77777777" w:rsidR="00530843" w:rsidRDefault="00530843">
            <w:pPr>
              <w:widowControl w:val="0"/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</w:tcPr>
          <w:p w14:paraId="678FFD8C" w14:textId="77777777" w:rsidR="00530843" w:rsidRDefault="00530843">
            <w:pPr>
              <w:pStyle w:val="TableParagraph"/>
              <w:jc w:val="both"/>
              <w:rPr>
                <w:b/>
                <w:i/>
                <w:spacing w:val="-6"/>
                <w:sz w:val="24"/>
                <w:szCs w:val="24"/>
              </w:rPr>
            </w:pP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19FEDFB8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61D952FC" w14:textId="77777777" w:rsidR="00530843" w:rsidRDefault="00530843">
            <w:pPr>
              <w:pStyle w:val="TableParagraph"/>
              <w:ind w:right="160"/>
              <w:jc w:val="both"/>
              <w:rPr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69516FC7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743A0426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</w:tr>
      <w:tr w:rsidR="00530843" w14:paraId="1F9D85F5" w14:textId="77777777">
        <w:trPr>
          <w:trHeight w:val="1072"/>
        </w:trPr>
        <w:tc>
          <w:tcPr>
            <w:tcW w:w="736" w:type="dxa"/>
            <w:tcBorders>
              <w:top w:val="nil"/>
              <w:bottom w:val="nil"/>
            </w:tcBorders>
          </w:tcPr>
          <w:p w14:paraId="4985AF51" w14:textId="77777777" w:rsidR="00530843" w:rsidRDefault="00530843">
            <w:pPr>
              <w:widowControl w:val="0"/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28A3A4CC" w14:textId="77777777" w:rsidR="00530843" w:rsidRDefault="00530843">
            <w:pPr>
              <w:widowControl w:val="0"/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28F5EEF1" w14:textId="77777777" w:rsidR="00530843" w:rsidRDefault="003E6D0D">
            <w:pPr>
              <w:widowControl w:val="0"/>
              <w:rPr>
                <w:b/>
              </w:rPr>
            </w:pPr>
            <w:r>
              <w:rPr>
                <w:b/>
                <w:i/>
              </w:rPr>
              <w:t>Phương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trình,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bất</w:t>
            </w:r>
            <w:r>
              <w:rPr>
                <w:b/>
                <w:i/>
                <w:spacing w:val="-67"/>
              </w:rPr>
              <w:t xml:space="preserve"> </w:t>
            </w:r>
            <w:r>
              <w:rPr>
                <w:b/>
                <w:i/>
              </w:rPr>
              <w:t>phương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trình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mũ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và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lôgarit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7DDC5C4D" w14:textId="77777777" w:rsidR="00530843" w:rsidRDefault="003E6D0D">
            <w:pPr>
              <w:pStyle w:val="TableParagraph"/>
              <w:jc w:val="both"/>
              <w:rPr>
                <w:b/>
                <w:i/>
                <w:sz w:val="24"/>
                <w:szCs w:val="24"/>
                <w:lang w:val="vi-VN"/>
              </w:rPr>
            </w:pPr>
            <w:r>
              <w:rPr>
                <w:b/>
                <w:i/>
                <w:spacing w:val="-7"/>
                <w:sz w:val="24"/>
                <w:szCs w:val="24"/>
                <w:lang w:val="vi-VN"/>
              </w:rPr>
              <w:t>Thông</w:t>
            </w:r>
            <w:r>
              <w:rPr>
                <w:b/>
                <w:i/>
                <w:spacing w:val="-16"/>
                <w:sz w:val="24"/>
                <w:szCs w:val="24"/>
                <w:lang w:val="vi-VN"/>
              </w:rPr>
              <w:t xml:space="preserve"> </w:t>
            </w:r>
            <w:r>
              <w:rPr>
                <w:b/>
                <w:i/>
                <w:spacing w:val="-7"/>
                <w:sz w:val="24"/>
                <w:szCs w:val="24"/>
                <w:lang w:val="vi-VN"/>
              </w:rPr>
              <w:t>hiểu:</w:t>
            </w:r>
          </w:p>
          <w:p w14:paraId="09CE047D" w14:textId="77777777" w:rsidR="00530843" w:rsidRDefault="003E6D0D">
            <w:pPr>
              <w:pStyle w:val="TableParagraph"/>
              <w:tabs>
                <w:tab w:val="left" w:pos="303"/>
              </w:tabs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 – </w:t>
            </w:r>
            <w:r>
              <w:rPr>
                <w:spacing w:val="-1"/>
                <w:sz w:val="24"/>
                <w:szCs w:val="24"/>
                <w:lang w:val="vi-VN"/>
              </w:rPr>
              <w:t>Giải</w:t>
            </w:r>
            <w:r>
              <w:rPr>
                <w:spacing w:val="-14"/>
                <w:sz w:val="24"/>
                <w:szCs w:val="24"/>
                <w:lang w:val="vi-VN"/>
              </w:rPr>
              <w:t xml:space="preserve"> </w:t>
            </w:r>
            <w:r>
              <w:rPr>
                <w:spacing w:val="-1"/>
                <w:sz w:val="24"/>
                <w:szCs w:val="24"/>
                <w:lang w:val="vi-VN"/>
              </w:rPr>
              <w:t>được</w:t>
            </w:r>
            <w:r>
              <w:rPr>
                <w:spacing w:val="-15"/>
                <w:sz w:val="24"/>
                <w:szCs w:val="24"/>
                <w:lang w:val="vi-VN"/>
              </w:rPr>
              <w:t xml:space="preserve"> </w:t>
            </w:r>
            <w:r>
              <w:rPr>
                <w:spacing w:val="-1"/>
                <w:sz w:val="24"/>
                <w:szCs w:val="24"/>
                <w:lang w:val="vi-VN"/>
              </w:rPr>
              <w:t>phương</w:t>
            </w:r>
            <w:r>
              <w:rPr>
                <w:spacing w:val="-17"/>
                <w:sz w:val="24"/>
                <w:szCs w:val="24"/>
                <w:lang w:val="vi-VN"/>
              </w:rPr>
              <w:t xml:space="preserve"> </w:t>
            </w:r>
            <w:r>
              <w:rPr>
                <w:spacing w:val="-1"/>
                <w:sz w:val="24"/>
                <w:szCs w:val="24"/>
                <w:lang w:val="vi-VN"/>
              </w:rPr>
              <w:t>trình mũ,</w:t>
            </w:r>
            <w:r>
              <w:rPr>
                <w:spacing w:val="-16"/>
                <w:sz w:val="24"/>
                <w:szCs w:val="24"/>
                <w:lang w:val="vi-VN"/>
              </w:rPr>
              <w:t xml:space="preserve"> </w:t>
            </w:r>
            <w:r>
              <w:rPr>
                <w:spacing w:val="-1"/>
                <w:sz w:val="24"/>
                <w:szCs w:val="24"/>
                <w:lang w:val="vi-VN"/>
              </w:rPr>
              <w:t xml:space="preserve">phương trình </w:t>
            </w:r>
            <w:r>
              <w:rPr>
                <w:sz w:val="24"/>
                <w:szCs w:val="24"/>
                <w:lang w:val="vi-VN"/>
              </w:rPr>
              <w:t>lôgarit</w:t>
            </w:r>
            <w:r>
              <w:rPr>
                <w:spacing w:val="-10"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ở</w:t>
            </w:r>
            <w:r>
              <w:rPr>
                <w:spacing w:val="-16"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dạng</w:t>
            </w:r>
            <w:r>
              <w:rPr>
                <w:spacing w:val="-14"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đơn</w:t>
            </w:r>
            <w:r>
              <w:rPr>
                <w:spacing w:val="-14"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giản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3F8EF578" w14:textId="77777777" w:rsidR="00530843" w:rsidRDefault="00530843">
            <w:pPr>
              <w:pStyle w:val="TableParagraph"/>
              <w:rPr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6A6BD010" w14:textId="77777777" w:rsidR="00530843" w:rsidRDefault="003E6D0D">
            <w:pPr>
              <w:pStyle w:val="TableParagraph"/>
              <w:ind w:firstLineChars="50" w:firstLine="120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Câu 11</w:t>
            </w:r>
          </w:p>
          <w:p w14:paraId="4519DCFD" w14:textId="77777777" w:rsidR="00530843" w:rsidRDefault="003E6D0D">
            <w:pPr>
              <w:pStyle w:val="TableParagraph"/>
              <w:ind w:left="24" w:right="160"/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Câu 12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0C3FB453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02F58289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</w:tr>
      <w:tr w:rsidR="00530843" w14:paraId="0D1728DE" w14:textId="77777777">
        <w:trPr>
          <w:trHeight w:val="421"/>
        </w:trPr>
        <w:tc>
          <w:tcPr>
            <w:tcW w:w="736" w:type="dxa"/>
            <w:tcBorders>
              <w:top w:val="nil"/>
              <w:bottom w:val="single" w:sz="4" w:space="0" w:color="auto"/>
            </w:tcBorders>
          </w:tcPr>
          <w:p w14:paraId="7928C6B8" w14:textId="77777777" w:rsidR="00530843" w:rsidRDefault="00530843">
            <w:pPr>
              <w:widowControl w:val="0"/>
            </w:pPr>
          </w:p>
        </w:tc>
        <w:tc>
          <w:tcPr>
            <w:tcW w:w="1212" w:type="dxa"/>
            <w:tcBorders>
              <w:top w:val="nil"/>
              <w:bottom w:val="single" w:sz="4" w:space="0" w:color="auto"/>
            </w:tcBorders>
          </w:tcPr>
          <w:p w14:paraId="2C5C72F6" w14:textId="77777777" w:rsidR="00530843" w:rsidRDefault="00530843">
            <w:pPr>
              <w:widowControl w:val="0"/>
            </w:pPr>
          </w:p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14:paraId="71B3136B" w14:textId="77777777" w:rsidR="00530843" w:rsidRDefault="00530843">
            <w:pPr>
              <w:widowControl w:val="0"/>
            </w:pPr>
          </w:p>
        </w:tc>
        <w:tc>
          <w:tcPr>
            <w:tcW w:w="5744" w:type="dxa"/>
            <w:tcBorders>
              <w:top w:val="nil"/>
            </w:tcBorders>
            <w:vAlign w:val="center"/>
          </w:tcPr>
          <w:p w14:paraId="7DFCD7B8" w14:textId="77777777" w:rsidR="00530843" w:rsidRDefault="003E6D0D">
            <w:pPr>
              <w:pStyle w:val="TableParagraph"/>
              <w:ind w:left="105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pacing w:val="-6"/>
                <w:sz w:val="24"/>
                <w:szCs w:val="24"/>
              </w:rPr>
              <w:t>Vận</w:t>
            </w:r>
            <w:r>
              <w:rPr>
                <w:b/>
                <w:i/>
                <w:spacing w:val="-18"/>
                <w:sz w:val="24"/>
                <w:szCs w:val="24"/>
              </w:rPr>
              <w:t xml:space="preserve"> </w:t>
            </w:r>
            <w:r>
              <w:rPr>
                <w:b/>
                <w:i/>
                <w:spacing w:val="-6"/>
                <w:sz w:val="24"/>
                <w:szCs w:val="24"/>
              </w:rPr>
              <w:t>dụng:</w:t>
            </w:r>
          </w:p>
          <w:p w14:paraId="67ECA4C1" w14:textId="77777777" w:rsidR="00530843" w:rsidRDefault="003E6D0D">
            <w:pPr>
              <w:pStyle w:val="TableParagraph"/>
              <w:ind w:left="110"/>
              <w:jc w:val="both"/>
              <w:rPr>
                <w:b/>
                <w:i/>
                <w:spacing w:val="-6"/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–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Giải quyết được một số vấn đề liên quan đến thực tiễn gắn với phương </w:t>
            </w:r>
            <w:r>
              <w:rPr>
                <w:sz w:val="24"/>
                <w:szCs w:val="24"/>
                <w:lang w:val="vi-VN"/>
              </w:rPr>
              <w:t>trình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lôgarit </w:t>
            </w:r>
            <w:r>
              <w:rPr>
                <w:sz w:val="24"/>
                <w:szCs w:val="24"/>
                <w:lang w:val="vi-VN"/>
              </w:rPr>
              <w:t>.</w:t>
            </w:r>
          </w:p>
        </w:tc>
        <w:tc>
          <w:tcPr>
            <w:tcW w:w="841" w:type="dxa"/>
            <w:tcBorders>
              <w:top w:val="nil"/>
            </w:tcBorders>
            <w:vAlign w:val="center"/>
          </w:tcPr>
          <w:p w14:paraId="7C796424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</w:tcBorders>
            <w:vAlign w:val="center"/>
          </w:tcPr>
          <w:p w14:paraId="5803A5B9" w14:textId="77777777" w:rsidR="00530843" w:rsidRDefault="00530843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1EF992BC" w14:textId="77777777" w:rsidR="00530843" w:rsidRDefault="003E6D0D">
            <w:pPr>
              <w:pStyle w:val="TableParagraph"/>
              <w:jc w:val="center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lang w:val="vi-VN"/>
              </w:rPr>
              <w:t xml:space="preserve">TL </w:t>
            </w:r>
            <w:r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677EF8AE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  <w:lang w:val="vi-VN"/>
              </w:rPr>
            </w:pPr>
          </w:p>
        </w:tc>
      </w:tr>
      <w:tr w:rsidR="00530843" w14:paraId="49FE54E0" w14:textId="77777777">
        <w:trPr>
          <w:trHeight w:val="1587"/>
        </w:trPr>
        <w:tc>
          <w:tcPr>
            <w:tcW w:w="736" w:type="dxa"/>
            <w:tcBorders>
              <w:top w:val="single" w:sz="4" w:space="0" w:color="auto"/>
              <w:bottom w:val="nil"/>
            </w:tcBorders>
            <w:vAlign w:val="center"/>
          </w:tcPr>
          <w:p w14:paraId="4C879794" w14:textId="77777777" w:rsidR="00530843" w:rsidRDefault="003E6D0D">
            <w:pPr>
              <w:widowControl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212" w:type="dxa"/>
            <w:tcBorders>
              <w:top w:val="single" w:sz="4" w:space="0" w:color="auto"/>
              <w:bottom w:val="nil"/>
            </w:tcBorders>
          </w:tcPr>
          <w:p w14:paraId="08CED4D2" w14:textId="77777777" w:rsidR="00530843" w:rsidRDefault="003E6D0D">
            <w:pPr>
              <w:widowControl w:val="0"/>
              <w:jc w:val="center"/>
              <w:rPr>
                <w:b/>
                <w:spacing w:val="-67"/>
              </w:rPr>
            </w:pPr>
            <w:r>
              <w:rPr>
                <w:b/>
              </w:rPr>
              <w:t>Quan</w:t>
            </w:r>
            <w:r>
              <w:rPr>
                <w:b/>
                <w:spacing w:val="1"/>
              </w:rPr>
              <w:t xml:space="preserve"> </w:t>
            </w:r>
            <w:r>
              <w:rPr>
                <w:b/>
              </w:rPr>
              <w:t>hệ</w:t>
            </w:r>
            <w:r>
              <w:rPr>
                <w:b/>
                <w:spacing w:val="1"/>
              </w:rPr>
              <w:t xml:space="preserve"> </w:t>
            </w:r>
            <w:r>
              <w:rPr>
                <w:b/>
              </w:rPr>
              <w:t>vuông góc</w:t>
            </w:r>
            <w:r>
              <w:rPr>
                <w:b/>
                <w:spacing w:val="1"/>
              </w:rPr>
              <w:t xml:space="preserve"> </w:t>
            </w:r>
            <w:r>
              <w:rPr>
                <w:b/>
              </w:rPr>
              <w:t xml:space="preserve">trong không </w:t>
            </w:r>
            <w:r>
              <w:rPr>
                <w:b/>
                <w:spacing w:val="-67"/>
              </w:rPr>
              <w:t xml:space="preserve"> </w:t>
            </w:r>
            <w:r>
              <w:rPr>
                <w:b/>
              </w:rPr>
              <w:t>gian.</w:t>
            </w:r>
            <w:r>
              <w:rPr>
                <w:b/>
                <w:spacing w:val="66"/>
              </w:rPr>
              <w:t xml:space="preserve"> </w:t>
            </w:r>
            <w:r>
              <w:rPr>
                <w:b/>
              </w:rPr>
              <w:t>Phép</w:t>
            </w:r>
            <w:r>
              <w:rPr>
                <w:b/>
                <w:spacing w:val="67"/>
              </w:rPr>
              <w:t xml:space="preserve"> </w:t>
            </w:r>
            <w:r>
              <w:rPr>
                <w:b/>
              </w:rPr>
              <w:t>chiếu vuông</w:t>
            </w:r>
            <w:r>
              <w:rPr>
                <w:b/>
                <w:spacing w:val="-4"/>
              </w:rPr>
              <w:t xml:space="preserve"> </w:t>
            </w:r>
            <w:r>
              <w:rPr>
                <w:b/>
              </w:rPr>
              <w:t>góc</w:t>
            </w: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01C73DC8" w14:textId="77777777" w:rsidR="00530843" w:rsidRDefault="003E6D0D">
            <w:pPr>
              <w:widowControl w:val="0"/>
              <w:rPr>
                <w:b/>
              </w:rPr>
            </w:pPr>
            <w:r>
              <w:rPr>
                <w:b/>
                <w:i/>
              </w:rPr>
              <w:t>Góc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giữa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hai đường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thẳng. Hai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đường thẳng vuông góc</w:t>
            </w:r>
          </w:p>
        </w:tc>
        <w:tc>
          <w:tcPr>
            <w:tcW w:w="5744" w:type="dxa"/>
            <w:tcBorders>
              <w:bottom w:val="single" w:sz="4" w:space="0" w:color="000000"/>
            </w:tcBorders>
            <w:vAlign w:val="center"/>
          </w:tcPr>
          <w:p w14:paraId="5399CBB1" w14:textId="77777777" w:rsidR="00530843" w:rsidRDefault="003E6D0D">
            <w:pPr>
              <w:pStyle w:val="TableParagraph"/>
              <w:ind w:left="105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pacing w:val="-5"/>
                <w:sz w:val="24"/>
                <w:szCs w:val="24"/>
              </w:rPr>
              <w:t>Nhận</w:t>
            </w:r>
            <w:r>
              <w:rPr>
                <w:b/>
                <w:i/>
                <w:spacing w:val="-18"/>
                <w:sz w:val="24"/>
                <w:szCs w:val="24"/>
              </w:rPr>
              <w:t xml:space="preserve"> </w:t>
            </w:r>
            <w:r>
              <w:rPr>
                <w:b/>
                <w:i/>
                <w:spacing w:val="-5"/>
                <w:sz w:val="24"/>
                <w:szCs w:val="24"/>
              </w:rPr>
              <w:t>biết:</w:t>
            </w:r>
          </w:p>
          <w:p w14:paraId="4E281B52" w14:textId="77777777" w:rsidR="00530843" w:rsidRDefault="003E6D0D">
            <w:pPr>
              <w:pStyle w:val="TableParagraph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–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hận</w:t>
            </w:r>
            <w:r>
              <w:rPr>
                <w:spacing w:val="2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iết</w:t>
            </w:r>
            <w:r>
              <w:rPr>
                <w:spacing w:val="2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2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khái</w:t>
            </w:r>
            <w:r>
              <w:rPr>
                <w:spacing w:val="3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iệm</w:t>
            </w:r>
            <w:r>
              <w:rPr>
                <w:spacing w:val="2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óc</w:t>
            </w:r>
            <w:r>
              <w:rPr>
                <w:spacing w:val="2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iữa</w:t>
            </w:r>
            <w:r>
              <w:rPr>
                <w:spacing w:val="2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ai</w:t>
            </w:r>
            <w:r>
              <w:rPr>
                <w:spacing w:val="2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ờng</w:t>
            </w:r>
            <w:r>
              <w:rPr>
                <w:spacing w:val="2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ẳng</w:t>
            </w:r>
            <w:r>
              <w:rPr>
                <w:spacing w:val="3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rong</w:t>
            </w:r>
            <w:r>
              <w:rPr>
                <w:spacing w:val="2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không gian.</w:t>
            </w:r>
          </w:p>
          <w:p w14:paraId="73ACF759" w14:textId="77777777" w:rsidR="00530843" w:rsidRDefault="003E6D0D">
            <w:pPr>
              <w:pStyle w:val="TableParagraph"/>
              <w:tabs>
                <w:tab w:val="left" w:pos="317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–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hận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iết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ai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ờng thẳng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uông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óc</w:t>
            </w:r>
            <w:r>
              <w:rPr>
                <w:spacing w:val="-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rong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không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ian.</w:t>
            </w:r>
          </w:p>
          <w:p w14:paraId="4D99F403" w14:textId="77777777" w:rsidR="00530843" w:rsidRDefault="003E6D0D">
            <w:pPr>
              <w:rPr>
                <w:b/>
                <w:bCs/>
                <w:lang w:val="vi-VN" w:eastAsia="en-GB"/>
              </w:rPr>
            </w:pPr>
            <w:r>
              <w:rPr>
                <w:b/>
                <w:bCs/>
                <w:lang w:val="vi-VN" w:eastAsia="en-GB"/>
              </w:rPr>
              <w:t>Vận dụng:</w:t>
            </w:r>
          </w:p>
          <w:p w14:paraId="2632F979" w14:textId="77777777" w:rsidR="00530843" w:rsidRDefault="003E6D0D">
            <w:pPr>
              <w:pStyle w:val="TableParagraph"/>
              <w:tabs>
                <w:tab w:val="left" w:pos="317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– Chứng minh được hai đường thẳng vuông góc trong không gian trong một số trường hợp đơn giản.</w:t>
            </w:r>
          </w:p>
        </w:tc>
        <w:tc>
          <w:tcPr>
            <w:tcW w:w="841" w:type="dxa"/>
            <w:tcBorders>
              <w:bottom w:val="single" w:sz="4" w:space="0" w:color="000000"/>
            </w:tcBorders>
            <w:vAlign w:val="center"/>
          </w:tcPr>
          <w:p w14:paraId="0C995D65" w14:textId="77777777" w:rsidR="00530843" w:rsidRDefault="003E6D0D">
            <w:pPr>
              <w:pStyle w:val="TableParagraph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âu 1</w:t>
            </w:r>
            <w:r>
              <w:rPr>
                <w:sz w:val="24"/>
                <w:szCs w:val="24"/>
              </w:rPr>
              <w:t>3</w:t>
            </w:r>
          </w:p>
          <w:p w14:paraId="72A09546" w14:textId="77777777" w:rsidR="00530843" w:rsidRDefault="003E6D0D">
            <w:pPr>
              <w:pStyle w:val="TableParagraph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âu 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1077" w:type="dxa"/>
            <w:tcBorders>
              <w:bottom w:val="single" w:sz="4" w:space="0" w:color="000000"/>
            </w:tcBorders>
            <w:vAlign w:val="center"/>
          </w:tcPr>
          <w:p w14:paraId="158B975E" w14:textId="77777777" w:rsidR="00530843" w:rsidRDefault="00530843">
            <w:pPr>
              <w:pStyle w:val="TableParagraph"/>
              <w:ind w:left="24" w:right="160"/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tcBorders>
              <w:bottom w:val="single" w:sz="4" w:space="0" w:color="000000"/>
            </w:tcBorders>
            <w:vAlign w:val="center"/>
          </w:tcPr>
          <w:p w14:paraId="273AAB38" w14:textId="77777777" w:rsidR="00530843" w:rsidRDefault="003E6D0D">
            <w:pPr>
              <w:pStyle w:val="TableParagraph"/>
              <w:jc w:val="center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lang w:val="vi-VN"/>
              </w:rPr>
              <w:t>TL2</w:t>
            </w:r>
            <w:r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134" w:type="dxa"/>
            <w:tcBorders>
              <w:bottom w:val="single" w:sz="4" w:space="0" w:color="000000"/>
            </w:tcBorders>
            <w:vAlign w:val="center"/>
          </w:tcPr>
          <w:p w14:paraId="10C7546B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</w:tr>
      <w:tr w:rsidR="00530843" w14:paraId="15783A6D" w14:textId="77777777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3D0B0492" w14:textId="77777777" w:rsidR="00530843" w:rsidRDefault="00530843">
            <w:pPr>
              <w:widowControl w:val="0"/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6ABB1DCB" w14:textId="77777777" w:rsidR="00530843" w:rsidRDefault="00530843">
            <w:pPr>
              <w:widowControl w:val="0"/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2772DCE6" w14:textId="77777777" w:rsidR="00530843" w:rsidRDefault="003E6D0D">
            <w:pPr>
              <w:widowControl w:val="0"/>
              <w:rPr>
                <w:b/>
              </w:rPr>
            </w:pPr>
            <w:r>
              <w:rPr>
                <w:b/>
                <w:i/>
              </w:rPr>
              <w:t>Đường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thẳng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vuông góc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với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mặt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phẳng. Định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lí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ba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đường vuông góc. Phép chiếu vuông góc.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7C912976" w14:textId="77777777" w:rsidR="00530843" w:rsidRDefault="003E6D0D">
            <w:pPr>
              <w:pStyle w:val="TableParagraph"/>
              <w:spacing w:before="60"/>
              <w:ind w:left="105"/>
              <w:rPr>
                <w:b/>
                <w:i/>
                <w:sz w:val="28"/>
              </w:rPr>
            </w:pPr>
            <w:r>
              <w:rPr>
                <w:b/>
                <w:i/>
                <w:spacing w:val="-5"/>
                <w:sz w:val="28"/>
              </w:rPr>
              <w:t>Nhận</w:t>
            </w:r>
            <w:r>
              <w:rPr>
                <w:b/>
                <w:i/>
                <w:spacing w:val="-18"/>
                <w:sz w:val="28"/>
              </w:rPr>
              <w:t xml:space="preserve"> </w:t>
            </w:r>
            <w:r>
              <w:rPr>
                <w:b/>
                <w:i/>
                <w:spacing w:val="-5"/>
                <w:sz w:val="28"/>
              </w:rPr>
              <w:t>biết:</w:t>
            </w:r>
          </w:p>
          <w:p w14:paraId="67F07FC3" w14:textId="77777777" w:rsidR="00530843" w:rsidRDefault="003E6D0D">
            <w:pPr>
              <w:pStyle w:val="TableParagraph"/>
              <w:numPr>
                <w:ilvl w:val="0"/>
                <w:numId w:val="1"/>
              </w:numPr>
              <w:tabs>
                <w:tab w:val="left" w:pos="317"/>
              </w:tabs>
              <w:spacing w:before="110"/>
              <w:ind w:left="317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hận biết được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ờng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ẳng</w:t>
            </w:r>
            <w:r>
              <w:rPr>
                <w:spacing w:val="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uông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óc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ới mặt</w:t>
            </w:r>
            <w:r>
              <w:rPr>
                <w:spacing w:val="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phẳng.</w:t>
            </w:r>
          </w:p>
          <w:p w14:paraId="10624B43" w14:textId="77777777" w:rsidR="00530843" w:rsidRDefault="003E6D0D">
            <w:pPr>
              <w:pStyle w:val="TableParagraph"/>
              <w:numPr>
                <w:ilvl w:val="0"/>
                <w:numId w:val="1"/>
              </w:numPr>
              <w:tabs>
                <w:tab w:val="left" w:pos="320"/>
              </w:tabs>
              <w:spacing w:before="107"/>
              <w:ind w:left="317"/>
              <w:rPr>
                <w:sz w:val="28"/>
              </w:rPr>
            </w:pPr>
            <w:r>
              <w:rPr>
                <w:sz w:val="24"/>
                <w:szCs w:val="24"/>
              </w:rPr>
              <w:t>Nhận biết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khái niệm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phép chiếu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uông góc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25EE00A4" w14:textId="77777777" w:rsidR="00530843" w:rsidRDefault="003E6D0D">
            <w:pPr>
              <w:pStyle w:val="TableParagrap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âu 1</w:t>
            </w:r>
            <w:r>
              <w:rPr>
                <w:sz w:val="24"/>
                <w:szCs w:val="24"/>
              </w:rPr>
              <w:t>5</w:t>
            </w:r>
          </w:p>
          <w:p w14:paraId="369B4901" w14:textId="77777777" w:rsidR="00530843" w:rsidRDefault="003E6D0D">
            <w:pPr>
              <w:pStyle w:val="TableParagrap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âu 1</w:t>
            </w:r>
            <w:r>
              <w:rPr>
                <w:sz w:val="24"/>
                <w:szCs w:val="24"/>
              </w:rPr>
              <w:t>6</w:t>
            </w:r>
          </w:p>
          <w:p w14:paraId="7E4C7264" w14:textId="77777777" w:rsidR="00530843" w:rsidRDefault="00530843">
            <w:pPr>
              <w:pStyle w:val="TableParagraph"/>
              <w:rPr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55CD6E06" w14:textId="77777777" w:rsidR="00530843" w:rsidRDefault="00530843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4502B438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13C8B298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</w:tr>
      <w:tr w:rsidR="00530843" w14:paraId="11910783" w14:textId="77777777">
        <w:trPr>
          <w:trHeight w:val="1311"/>
        </w:trPr>
        <w:tc>
          <w:tcPr>
            <w:tcW w:w="736" w:type="dxa"/>
            <w:tcBorders>
              <w:top w:val="nil"/>
              <w:bottom w:val="nil"/>
            </w:tcBorders>
          </w:tcPr>
          <w:p w14:paraId="40662CD5" w14:textId="77777777" w:rsidR="00530843" w:rsidRDefault="00530843">
            <w:pPr>
              <w:widowControl w:val="0"/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2AD2BAED" w14:textId="77777777" w:rsidR="00530843" w:rsidRDefault="00530843">
            <w:pPr>
              <w:widowControl w:val="0"/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7159DDE0" w14:textId="77777777" w:rsidR="00530843" w:rsidRDefault="00530843">
            <w:pPr>
              <w:widowControl w:val="0"/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1FA1DB07" w14:textId="77777777" w:rsidR="00530843" w:rsidRDefault="003E6D0D">
            <w:pPr>
              <w:rPr>
                <w:b/>
                <w:bCs/>
                <w:lang w:val="en-GB" w:eastAsia="en-GB"/>
              </w:rPr>
            </w:pPr>
            <w:r>
              <w:rPr>
                <w:b/>
                <w:bCs/>
                <w:lang w:val="en-GB" w:eastAsia="en-GB"/>
              </w:rPr>
              <w:t>Thông hiểu:</w:t>
            </w:r>
          </w:p>
          <w:p w14:paraId="1F5C70BD" w14:textId="77777777" w:rsidR="00530843" w:rsidRDefault="003E6D0D">
            <w:pPr>
              <w:pStyle w:val="TableParagraph"/>
              <w:numPr>
                <w:ilvl w:val="0"/>
                <w:numId w:val="1"/>
              </w:numPr>
              <w:tabs>
                <w:tab w:val="left" w:pos="317"/>
              </w:tabs>
              <w:spacing w:before="108"/>
              <w:ind w:left="317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ác</w:t>
            </w:r>
            <w:r>
              <w:rPr>
                <w:spacing w:val="-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ịnh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iều</w:t>
            </w:r>
            <w:r>
              <w:rPr>
                <w:spacing w:val="-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kiện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ể</w:t>
            </w:r>
            <w:r>
              <w:rPr>
                <w:spacing w:val="-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ờng thẳng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uông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óc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ới mặt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phẳng.</w:t>
            </w:r>
          </w:p>
          <w:p w14:paraId="385DCA4B" w14:textId="77777777" w:rsidR="00530843" w:rsidRDefault="003E6D0D">
            <w:pPr>
              <w:rPr>
                <w:sz w:val="28"/>
                <w:lang w:val="vi-VN"/>
              </w:rPr>
            </w:pPr>
            <w:r>
              <w:rPr>
                <w:spacing w:val="-1"/>
                <w:lang w:val="vi-VN"/>
              </w:rPr>
              <w:t xml:space="preserve">- </w:t>
            </w:r>
            <w:r>
              <w:rPr>
                <w:spacing w:val="-1"/>
              </w:rPr>
              <w:t>Xác</w:t>
            </w:r>
            <w:r>
              <w:rPr>
                <w:spacing w:val="-18"/>
              </w:rPr>
              <w:t xml:space="preserve"> </w:t>
            </w:r>
            <w:r>
              <w:rPr>
                <w:spacing w:val="-1"/>
              </w:rPr>
              <w:t>định</w:t>
            </w:r>
            <w:r>
              <w:rPr>
                <w:spacing w:val="-17"/>
              </w:rPr>
              <w:t xml:space="preserve"> </w:t>
            </w:r>
            <w:r>
              <w:rPr>
                <w:spacing w:val="-1"/>
              </w:rPr>
              <w:t>được</w:t>
            </w:r>
            <w:r>
              <w:rPr>
                <w:spacing w:val="-18"/>
              </w:rPr>
              <w:t xml:space="preserve"> </w:t>
            </w:r>
            <w:r>
              <w:t>hình</w:t>
            </w:r>
            <w:r>
              <w:rPr>
                <w:spacing w:val="-19"/>
              </w:rPr>
              <w:t xml:space="preserve"> </w:t>
            </w:r>
            <w:r>
              <w:t>chiếu</w:t>
            </w:r>
            <w:r>
              <w:rPr>
                <w:spacing w:val="-19"/>
              </w:rPr>
              <w:t xml:space="preserve"> </w:t>
            </w:r>
            <w:r>
              <w:t>vuông</w:t>
            </w:r>
            <w:r>
              <w:rPr>
                <w:spacing w:val="-19"/>
              </w:rPr>
              <w:t xml:space="preserve"> </w:t>
            </w:r>
            <w:r>
              <w:t>góc</w:t>
            </w:r>
            <w:r>
              <w:rPr>
                <w:spacing w:val="-18"/>
              </w:rPr>
              <w:t xml:space="preserve"> </w:t>
            </w:r>
            <w:r>
              <w:t>của</w:t>
            </w:r>
            <w:r>
              <w:rPr>
                <w:spacing w:val="-18"/>
              </w:rPr>
              <w:t xml:space="preserve"> </w:t>
            </w:r>
            <w:r>
              <w:t>một</w:t>
            </w:r>
            <w:r>
              <w:rPr>
                <w:spacing w:val="-19"/>
                <w:sz w:val="28"/>
              </w:rPr>
              <w:t xml:space="preserve"> </w:t>
            </w:r>
            <w:r>
              <w:rPr>
                <w:sz w:val="28"/>
              </w:rPr>
              <w:t>điểm</w:t>
            </w:r>
            <w:r>
              <w:rPr>
                <w:sz w:val="28"/>
                <w:lang w:val="vi-VN"/>
              </w:rPr>
              <w:t>.</w:t>
            </w:r>
          </w:p>
          <w:p w14:paraId="01266B9A" w14:textId="77777777" w:rsidR="00530843" w:rsidRDefault="00530843">
            <w:pPr>
              <w:rPr>
                <w:lang w:val="vi-VN"/>
              </w:rPr>
            </w:pP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39FAA9F2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605668D4" w14:textId="77777777" w:rsidR="00530843" w:rsidRDefault="003E6D0D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âu 1</w:t>
            </w:r>
            <w:r>
              <w:rPr>
                <w:sz w:val="24"/>
                <w:szCs w:val="24"/>
              </w:rPr>
              <w:t>7</w:t>
            </w:r>
          </w:p>
          <w:p w14:paraId="6E006FFE" w14:textId="77777777" w:rsidR="00530843" w:rsidRDefault="003E6D0D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 xml:space="preserve">Câu </w:t>
            </w:r>
            <w:r>
              <w:rPr>
                <w:sz w:val="24"/>
                <w:szCs w:val="24"/>
              </w:rPr>
              <w:t>18</w:t>
            </w:r>
          </w:p>
          <w:p w14:paraId="21D56174" w14:textId="77777777" w:rsidR="00530843" w:rsidRDefault="003E6D0D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 xml:space="preserve">Câu </w:t>
            </w:r>
            <w:r>
              <w:rPr>
                <w:sz w:val="24"/>
                <w:szCs w:val="24"/>
              </w:rPr>
              <w:t>19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1208747D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69698E9D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</w:tr>
      <w:tr w:rsidR="00530843" w14:paraId="05A057EA" w14:textId="77777777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03D9E457" w14:textId="77777777" w:rsidR="00530843" w:rsidRDefault="00530843">
            <w:pPr>
              <w:widowControl w:val="0"/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5919967A" w14:textId="77777777" w:rsidR="00530843" w:rsidRDefault="00530843">
            <w:pPr>
              <w:widowControl w:val="0"/>
            </w:pPr>
          </w:p>
        </w:tc>
        <w:tc>
          <w:tcPr>
            <w:tcW w:w="1984" w:type="dxa"/>
            <w:vMerge w:val="restart"/>
            <w:tcBorders>
              <w:top w:val="single" w:sz="4" w:space="0" w:color="auto"/>
            </w:tcBorders>
          </w:tcPr>
          <w:p w14:paraId="45AE9AFD" w14:textId="77777777" w:rsidR="00530843" w:rsidRDefault="003E6D0D">
            <w:pPr>
              <w:widowControl w:val="0"/>
              <w:rPr>
                <w:b/>
              </w:rPr>
            </w:pPr>
            <w:r>
              <w:rPr>
                <w:b/>
                <w:i/>
              </w:rPr>
              <w:t xml:space="preserve">Hai  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 xml:space="preserve">mặt  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phẳng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vuông góc. Hình lăng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trụ đứng, lăng trụ đều, hình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hộp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đứng,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hình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hộp chữ nhật, hình lập</w:t>
            </w:r>
            <w:r>
              <w:rPr>
                <w:b/>
                <w:i/>
                <w:spacing w:val="-67"/>
              </w:rPr>
              <w:t xml:space="preserve"> </w:t>
            </w:r>
            <w:r>
              <w:rPr>
                <w:b/>
                <w:i/>
              </w:rPr>
              <w:t>phương,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hình</w:t>
            </w:r>
            <w:r>
              <w:rPr>
                <w:b/>
                <w:i/>
                <w:spacing w:val="71"/>
              </w:rPr>
              <w:t xml:space="preserve"> </w:t>
            </w:r>
            <w:r>
              <w:rPr>
                <w:b/>
                <w:i/>
              </w:rPr>
              <w:t>chóp đều.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567CBF7D" w14:textId="77777777" w:rsidR="00530843" w:rsidRDefault="003E6D0D">
            <w:pPr>
              <w:pStyle w:val="TableParagraph"/>
              <w:ind w:left="105"/>
              <w:jc w:val="both"/>
              <w:rPr>
                <w:b/>
                <w:i/>
                <w:sz w:val="24"/>
              </w:rPr>
            </w:pPr>
            <w:r>
              <w:rPr>
                <w:b/>
                <w:i/>
                <w:spacing w:val="-5"/>
                <w:sz w:val="24"/>
              </w:rPr>
              <w:t>Nhận</w:t>
            </w:r>
            <w:r>
              <w:rPr>
                <w:b/>
                <w:i/>
                <w:spacing w:val="-18"/>
                <w:sz w:val="24"/>
              </w:rPr>
              <w:t xml:space="preserve"> </w:t>
            </w:r>
            <w:r>
              <w:rPr>
                <w:b/>
                <w:i/>
                <w:spacing w:val="-5"/>
                <w:sz w:val="24"/>
              </w:rPr>
              <w:t>biết:</w:t>
            </w:r>
          </w:p>
          <w:p w14:paraId="0ACB079D" w14:textId="77777777" w:rsidR="00530843" w:rsidRDefault="003E6D0D">
            <w:pPr>
              <w:pStyle w:val="TableParagraph"/>
              <w:ind w:left="105"/>
              <w:jc w:val="both"/>
              <w:rPr>
                <w:sz w:val="24"/>
              </w:rPr>
            </w:pPr>
            <w:r>
              <w:rPr>
                <w:sz w:val="24"/>
                <w:szCs w:val="24"/>
              </w:rPr>
              <w:t>–</w:t>
            </w:r>
            <w:r>
              <w:rPr>
                <w:spacing w:val="3"/>
                <w:sz w:val="24"/>
                <w:szCs w:val="24"/>
              </w:rPr>
              <w:t xml:space="preserve"> </w:t>
            </w:r>
            <w:r>
              <w:rPr>
                <w:sz w:val="24"/>
              </w:rPr>
              <w:t>Nhận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biết được</w:t>
            </w:r>
            <w:r>
              <w:rPr>
                <w:spacing w:val="-5"/>
                <w:sz w:val="24"/>
              </w:rPr>
              <w:t xml:space="preserve"> </w:t>
            </w:r>
            <w:r>
              <w:rPr>
                <w:sz w:val="24"/>
              </w:rPr>
              <w:t>hai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mặt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phẳng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vuông góc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trong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không gian.</w:t>
            </w:r>
          </w:p>
          <w:p w14:paraId="29EFC669" w14:textId="77777777" w:rsidR="00530843" w:rsidRDefault="003E6D0D">
            <w:pPr>
              <w:pStyle w:val="TableParagraph"/>
              <w:ind w:left="105"/>
              <w:jc w:val="both"/>
              <w:rPr>
                <w:sz w:val="24"/>
              </w:rPr>
            </w:pPr>
            <w:r>
              <w:rPr>
                <w:sz w:val="24"/>
                <w:szCs w:val="24"/>
              </w:rPr>
              <w:t>–</w:t>
            </w:r>
            <w:r>
              <w:rPr>
                <w:spacing w:val="3"/>
                <w:sz w:val="24"/>
                <w:szCs w:val="24"/>
              </w:rPr>
              <w:t xml:space="preserve"> </w:t>
            </w:r>
            <w:r>
              <w:rPr>
                <w:sz w:val="24"/>
              </w:rPr>
              <w:t>Nhận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biết được</w:t>
            </w:r>
            <w:r>
              <w:rPr>
                <w:spacing w:val="-5"/>
                <w:sz w:val="24"/>
              </w:rPr>
              <w:t xml:space="preserve"> </w:t>
            </w:r>
            <w:r>
              <w:rPr>
                <w:spacing w:val="-5"/>
                <w:sz w:val="24"/>
              </w:rPr>
              <w:t>các tính chất của hình lăng trụ đứng, lăng trụ đều, hình chóp đều …</w:t>
            </w:r>
          </w:p>
          <w:p w14:paraId="6E9B82B5" w14:textId="77777777" w:rsidR="00530843" w:rsidRDefault="003E6D0D">
            <w:pPr>
              <w:pStyle w:val="TableParagraph"/>
              <w:ind w:left="105"/>
              <w:jc w:val="both"/>
              <w:rPr>
                <w:b/>
                <w:i/>
                <w:sz w:val="24"/>
              </w:rPr>
            </w:pPr>
            <w:r>
              <w:rPr>
                <w:b/>
                <w:i/>
                <w:spacing w:val="-8"/>
                <w:sz w:val="24"/>
              </w:rPr>
              <w:t>Thông</w:t>
            </w:r>
            <w:r>
              <w:rPr>
                <w:b/>
                <w:i/>
                <w:spacing w:val="-16"/>
                <w:sz w:val="24"/>
              </w:rPr>
              <w:t xml:space="preserve"> </w:t>
            </w:r>
            <w:r>
              <w:rPr>
                <w:b/>
                <w:i/>
                <w:spacing w:val="-8"/>
                <w:sz w:val="24"/>
              </w:rPr>
              <w:t>hiểu:</w:t>
            </w:r>
          </w:p>
          <w:p w14:paraId="5EF24E6A" w14:textId="77777777" w:rsidR="00530843" w:rsidRDefault="003E6D0D">
            <w:pPr>
              <w:pStyle w:val="TableParagraph"/>
              <w:tabs>
                <w:tab w:val="left" w:pos="317"/>
              </w:tabs>
              <w:jc w:val="both"/>
              <w:rPr>
                <w:sz w:val="24"/>
              </w:rPr>
            </w:pPr>
            <w:r>
              <w:rPr>
                <w:sz w:val="24"/>
                <w:szCs w:val="24"/>
              </w:rPr>
              <w:t xml:space="preserve"> –</w:t>
            </w:r>
            <w:r>
              <w:rPr>
                <w:spacing w:val="3"/>
                <w:sz w:val="24"/>
                <w:szCs w:val="24"/>
              </w:rPr>
              <w:t xml:space="preserve"> </w:t>
            </w:r>
            <w:r>
              <w:rPr>
                <w:sz w:val="24"/>
              </w:rPr>
              <w:t>Xác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định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được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điều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kiện để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hai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mặt phẳng vuông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góc.</w:t>
            </w:r>
          </w:p>
          <w:p w14:paraId="10B731AC" w14:textId="77777777" w:rsidR="00530843" w:rsidRDefault="003E6D0D">
            <w:pPr>
              <w:pStyle w:val="TableParagraph"/>
              <w:jc w:val="both"/>
              <w:rPr>
                <w:sz w:val="24"/>
              </w:rPr>
            </w:pPr>
            <w:r>
              <w:rPr>
                <w:sz w:val="24"/>
                <w:szCs w:val="24"/>
              </w:rPr>
              <w:t xml:space="preserve"> – </w:t>
            </w:r>
            <w:r>
              <w:rPr>
                <w:sz w:val="24"/>
              </w:rPr>
              <w:t>Giải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thích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được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tính chất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cơ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bản về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hai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mặt</w:t>
            </w:r>
            <w:r>
              <w:rPr>
                <w:spacing w:val="-5"/>
                <w:sz w:val="24"/>
              </w:rPr>
              <w:t xml:space="preserve"> </w:t>
            </w:r>
            <w:r>
              <w:rPr>
                <w:sz w:val="24"/>
              </w:rPr>
              <w:t>phẳng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vuông góc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5EF93BF2" w14:textId="77777777" w:rsidR="00530843" w:rsidRDefault="003E6D0D">
            <w:pPr>
              <w:pStyle w:val="TableParagrap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âu 2</w:t>
            </w:r>
            <w:r>
              <w:rPr>
                <w:sz w:val="24"/>
                <w:szCs w:val="24"/>
              </w:rPr>
              <w:t>0</w:t>
            </w:r>
          </w:p>
          <w:p w14:paraId="1A7D900D" w14:textId="77777777" w:rsidR="00530843" w:rsidRDefault="003E6D0D">
            <w:pPr>
              <w:pStyle w:val="TableParagraph"/>
              <w:ind w:right="111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âu 2</w:t>
            </w:r>
            <w:r>
              <w:rPr>
                <w:sz w:val="24"/>
                <w:szCs w:val="24"/>
              </w:rPr>
              <w:t>1</w:t>
            </w:r>
          </w:p>
          <w:p w14:paraId="5E0C1418" w14:textId="77777777" w:rsidR="00530843" w:rsidRDefault="00530843">
            <w:pPr>
              <w:pStyle w:val="TableParagraph"/>
              <w:rPr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106BC09A" w14:textId="77777777" w:rsidR="00530843" w:rsidRDefault="00530843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</w:p>
          <w:p w14:paraId="10C88C4B" w14:textId="77777777" w:rsidR="00530843" w:rsidRDefault="00530843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</w:p>
          <w:p w14:paraId="78BAE37F" w14:textId="77777777" w:rsidR="00530843" w:rsidRDefault="00530843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</w:p>
          <w:p w14:paraId="34B67F91" w14:textId="77777777" w:rsidR="00530843" w:rsidRDefault="00530843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</w:p>
          <w:p w14:paraId="58489E0A" w14:textId="77777777" w:rsidR="00530843" w:rsidRDefault="00530843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</w:p>
          <w:p w14:paraId="74E3C098" w14:textId="77777777" w:rsidR="00530843" w:rsidRDefault="003E6D0D">
            <w:pPr>
              <w:pStyle w:val="TableParagraph"/>
              <w:ind w:right="16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âu 2</w:t>
            </w:r>
            <w:r>
              <w:rPr>
                <w:sz w:val="24"/>
                <w:szCs w:val="24"/>
              </w:rPr>
              <w:t>2</w:t>
            </w:r>
          </w:p>
          <w:p w14:paraId="606074B0" w14:textId="77777777" w:rsidR="00530843" w:rsidRDefault="003E6D0D">
            <w:pPr>
              <w:pStyle w:val="TableParagraph"/>
              <w:ind w:left="24" w:right="16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âu 2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6F696C4F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3A6D13E0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</w:tr>
      <w:tr w:rsidR="00530843" w14:paraId="2F2995D2" w14:textId="77777777">
        <w:trPr>
          <w:trHeight w:val="90"/>
        </w:trPr>
        <w:tc>
          <w:tcPr>
            <w:tcW w:w="736" w:type="dxa"/>
            <w:tcBorders>
              <w:top w:val="nil"/>
              <w:bottom w:val="nil"/>
            </w:tcBorders>
          </w:tcPr>
          <w:p w14:paraId="73594FD2" w14:textId="77777777" w:rsidR="00530843" w:rsidRDefault="00530843">
            <w:pPr>
              <w:widowControl w:val="0"/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445824BF" w14:textId="77777777" w:rsidR="00530843" w:rsidRDefault="00530843">
            <w:pPr>
              <w:widowControl w:val="0"/>
            </w:pPr>
          </w:p>
        </w:tc>
        <w:tc>
          <w:tcPr>
            <w:tcW w:w="1984" w:type="dxa"/>
            <w:vMerge/>
            <w:tcBorders>
              <w:bottom w:val="nil"/>
            </w:tcBorders>
          </w:tcPr>
          <w:p w14:paraId="04869E2A" w14:textId="77777777" w:rsidR="00530843" w:rsidRDefault="00530843">
            <w:pPr>
              <w:widowControl w:val="0"/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3B6E5E84" w14:textId="77777777" w:rsidR="00530843" w:rsidRDefault="00530843">
            <w:pPr>
              <w:pStyle w:val="TableParagraph"/>
              <w:tabs>
                <w:tab w:val="left" w:pos="310"/>
              </w:tabs>
              <w:jc w:val="both"/>
              <w:rPr>
                <w:b/>
                <w:i/>
                <w:spacing w:val="-6"/>
                <w:sz w:val="24"/>
                <w:szCs w:val="24"/>
              </w:rPr>
            </w:pP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142CBCB5" w14:textId="77777777" w:rsidR="00530843" w:rsidRDefault="00530843">
            <w:pPr>
              <w:pStyle w:val="TableParagraph"/>
              <w:jc w:val="both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13501B90" w14:textId="77777777" w:rsidR="00530843" w:rsidRDefault="00530843">
            <w:pPr>
              <w:pStyle w:val="TableParagraph"/>
              <w:ind w:right="160"/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033E1272" w14:textId="77777777" w:rsidR="00530843" w:rsidRDefault="00530843">
            <w:pPr>
              <w:pStyle w:val="TableParagraph"/>
              <w:rPr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7F565C8D" w14:textId="77777777" w:rsidR="00530843" w:rsidRDefault="00530843">
            <w:pPr>
              <w:pStyle w:val="TableParagraph"/>
              <w:jc w:val="both"/>
              <w:rPr>
                <w:sz w:val="24"/>
                <w:szCs w:val="24"/>
              </w:rPr>
            </w:pPr>
          </w:p>
        </w:tc>
      </w:tr>
      <w:tr w:rsidR="00530843" w14:paraId="096EB006" w14:textId="77777777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696568C9" w14:textId="77777777" w:rsidR="00530843" w:rsidRDefault="00530843">
            <w:pPr>
              <w:widowControl w:val="0"/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7271DC81" w14:textId="77777777" w:rsidR="00530843" w:rsidRDefault="00530843">
            <w:pPr>
              <w:widowControl w:val="0"/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152539E0" w14:textId="77777777" w:rsidR="00530843" w:rsidRDefault="003E6D0D">
            <w:pPr>
              <w:widowControl w:val="0"/>
              <w:rPr>
                <w:b/>
              </w:rPr>
            </w:pPr>
            <w:r>
              <w:rPr>
                <w:b/>
                <w:i/>
              </w:rPr>
              <w:t xml:space="preserve">Khoảng cách </w:t>
            </w:r>
            <w:r>
              <w:rPr>
                <w:b/>
                <w:i/>
                <w:spacing w:val="-1"/>
              </w:rPr>
              <w:t xml:space="preserve">trong </w:t>
            </w:r>
            <w:r>
              <w:rPr>
                <w:b/>
                <w:i/>
              </w:rPr>
              <w:t>không gian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502A0756" w14:textId="77777777" w:rsidR="00530843" w:rsidRDefault="003E6D0D">
            <w:pPr>
              <w:pStyle w:val="TableParagraph"/>
              <w:ind w:left="105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pacing w:val="-6"/>
                <w:sz w:val="24"/>
                <w:szCs w:val="24"/>
              </w:rPr>
              <w:t>Nhận</w:t>
            </w:r>
            <w:r>
              <w:rPr>
                <w:b/>
                <w:i/>
                <w:spacing w:val="-18"/>
                <w:sz w:val="24"/>
                <w:szCs w:val="24"/>
              </w:rPr>
              <w:t xml:space="preserve"> </w:t>
            </w:r>
            <w:r>
              <w:rPr>
                <w:b/>
                <w:i/>
                <w:spacing w:val="-6"/>
                <w:sz w:val="24"/>
                <w:szCs w:val="24"/>
              </w:rPr>
              <w:t>biết:</w:t>
            </w:r>
          </w:p>
          <w:p w14:paraId="77685A96" w14:textId="77777777" w:rsidR="00530843" w:rsidRDefault="003E6D0D">
            <w:pPr>
              <w:pStyle w:val="TableParagraph"/>
              <w:numPr>
                <w:ilvl w:val="0"/>
                <w:numId w:val="2"/>
              </w:numPr>
              <w:tabs>
                <w:tab w:val="left" w:pos="332"/>
              </w:tabs>
              <w:ind w:right="97" w:firstLine="0"/>
              <w:jc w:val="both"/>
              <w:rPr>
                <w:b/>
                <w:i/>
                <w:spacing w:val="-6"/>
                <w:sz w:val="24"/>
                <w:szCs w:val="24"/>
              </w:rPr>
            </w:pPr>
            <w:r>
              <w:rPr>
                <w:sz w:val="24"/>
                <w:szCs w:val="24"/>
              </w:rPr>
              <w:t>Nhận</w:t>
            </w:r>
            <w:r>
              <w:rPr>
                <w:spacing w:val="1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iết</w:t>
            </w:r>
            <w:r>
              <w:rPr>
                <w:spacing w:val="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1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ờng</w:t>
            </w:r>
            <w:r>
              <w:rPr>
                <w:spacing w:val="1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uông</w:t>
            </w:r>
            <w:r>
              <w:rPr>
                <w:spacing w:val="1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óc</w:t>
            </w:r>
            <w:r>
              <w:rPr>
                <w:spacing w:val="1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hung</w:t>
            </w:r>
            <w:r>
              <w:rPr>
                <w:spacing w:val="1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ủa</w:t>
            </w:r>
            <w:r>
              <w:rPr>
                <w:spacing w:val="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ai</w:t>
            </w:r>
            <w:r>
              <w:rPr>
                <w:spacing w:val="1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ờng</w:t>
            </w:r>
            <w:r>
              <w:rPr>
                <w:spacing w:val="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ẳng</w:t>
            </w:r>
            <w:r>
              <w:rPr>
                <w:spacing w:val="1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chéo </w:t>
            </w:r>
            <w:r>
              <w:rPr>
                <w:spacing w:val="-6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hau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79681F5B" w14:textId="77777777" w:rsidR="00530843" w:rsidRDefault="003E6D0D">
            <w:pPr>
              <w:pStyle w:val="TableParagraph"/>
              <w:ind w:left="24" w:right="-129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âu 2</w:t>
            </w:r>
            <w:r>
              <w:rPr>
                <w:sz w:val="24"/>
                <w:szCs w:val="24"/>
              </w:rPr>
              <w:t>4</w:t>
            </w:r>
          </w:p>
          <w:p w14:paraId="2A87D16F" w14:textId="77777777" w:rsidR="00530843" w:rsidRDefault="003E6D0D">
            <w:pPr>
              <w:pStyle w:val="TableParagraph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âu 2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377A4E0A" w14:textId="77777777" w:rsidR="00530843" w:rsidRDefault="00530843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6A10B0BE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1D59646F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</w:tr>
      <w:tr w:rsidR="00530843" w14:paraId="076ABC9D" w14:textId="77777777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76638468" w14:textId="77777777" w:rsidR="00530843" w:rsidRDefault="00530843">
            <w:pPr>
              <w:widowControl w:val="0"/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62DB8CC1" w14:textId="77777777" w:rsidR="00530843" w:rsidRDefault="00530843">
            <w:pPr>
              <w:widowControl w:val="0"/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1BB3B570" w14:textId="77777777" w:rsidR="00530843" w:rsidRDefault="00530843">
            <w:pPr>
              <w:widowControl w:val="0"/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58443DB0" w14:textId="77777777" w:rsidR="00530843" w:rsidRDefault="003E6D0D">
            <w:pPr>
              <w:pStyle w:val="TableParagraph"/>
              <w:ind w:left="105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pacing w:val="-8"/>
                <w:sz w:val="24"/>
                <w:szCs w:val="24"/>
              </w:rPr>
              <w:t>Thông</w:t>
            </w:r>
            <w:r>
              <w:rPr>
                <w:b/>
                <w:i/>
                <w:spacing w:val="-16"/>
                <w:sz w:val="24"/>
                <w:szCs w:val="24"/>
              </w:rPr>
              <w:t xml:space="preserve"> </w:t>
            </w:r>
            <w:r>
              <w:rPr>
                <w:b/>
                <w:i/>
                <w:spacing w:val="-8"/>
                <w:sz w:val="24"/>
                <w:szCs w:val="24"/>
              </w:rPr>
              <w:t>hiểu:</w:t>
            </w:r>
          </w:p>
          <w:p w14:paraId="4CFF6506" w14:textId="77777777" w:rsidR="00530843" w:rsidRDefault="003E6D0D">
            <w:pPr>
              <w:pStyle w:val="TableParagraph"/>
              <w:numPr>
                <w:ilvl w:val="0"/>
                <w:numId w:val="2"/>
              </w:numPr>
              <w:tabs>
                <w:tab w:val="left" w:pos="332"/>
              </w:tabs>
              <w:ind w:right="97" w:firstLine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ác</w:t>
            </w:r>
            <w:r>
              <w:rPr>
                <w:spacing w:val="4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ịnh</w:t>
            </w:r>
            <w:r>
              <w:rPr>
                <w:spacing w:val="4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4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khoảng</w:t>
            </w:r>
            <w:r>
              <w:rPr>
                <w:spacing w:val="4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ách</w:t>
            </w:r>
            <w:r>
              <w:rPr>
                <w:spacing w:val="4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ừ</w:t>
            </w:r>
            <w:r>
              <w:rPr>
                <w:spacing w:val="4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một</w:t>
            </w:r>
            <w:r>
              <w:rPr>
                <w:spacing w:val="4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iểm</w:t>
            </w:r>
            <w:r>
              <w:rPr>
                <w:spacing w:val="4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ến</w:t>
            </w:r>
            <w:r>
              <w:rPr>
                <w:spacing w:val="4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một</w:t>
            </w:r>
            <w:r>
              <w:rPr>
                <w:spacing w:val="4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ờng</w:t>
            </w:r>
            <w:r>
              <w:rPr>
                <w:spacing w:val="4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ẳng</w:t>
            </w:r>
          </w:p>
          <w:p w14:paraId="7CD37A15" w14:textId="77777777" w:rsidR="00530843" w:rsidRDefault="003E6D0D">
            <w:pPr>
              <w:widowControl w:val="0"/>
              <w:autoSpaceDE w:val="0"/>
              <w:autoSpaceDN w:val="0"/>
              <w:spacing w:before="43"/>
              <w:ind w:left="105"/>
            </w:pPr>
            <w:r>
              <w:rPr>
                <w:b/>
                <w:bCs/>
                <w:i/>
                <w:iCs/>
              </w:rPr>
              <w:t>Vận dụng cao:</w:t>
            </w:r>
            <w:r>
              <w:t xml:space="preserve"> </w:t>
            </w:r>
          </w:p>
          <w:p w14:paraId="57FF6ED7" w14:textId="77777777" w:rsidR="00530843" w:rsidRDefault="003E6D0D">
            <w:pPr>
              <w:widowControl w:val="0"/>
              <w:autoSpaceDE w:val="0"/>
              <w:autoSpaceDN w:val="0"/>
              <w:spacing w:before="43"/>
              <w:ind w:left="105"/>
            </w:pPr>
            <w:r>
              <w:t>- Tính khoảng cách giữa hai đường thẳng chéo nhau.</w:t>
            </w: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7D4C07A4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68CE211A" w14:textId="77777777" w:rsidR="00530843" w:rsidRDefault="003E6D0D">
            <w:pPr>
              <w:pStyle w:val="TableParagraph"/>
              <w:ind w:right="160" w:firstLineChars="50" w:firstLine="120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Câu 26</w:t>
            </w:r>
          </w:p>
          <w:p w14:paraId="46D8CC78" w14:textId="77777777" w:rsidR="00530843" w:rsidRDefault="003E6D0D">
            <w:pPr>
              <w:pStyle w:val="TableParagraph"/>
              <w:ind w:left="24" w:right="160"/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Câu 27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0628F243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  <w:p w14:paraId="6BE29F92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  <w:p w14:paraId="70109CD2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  <w:p w14:paraId="485D1D00" w14:textId="77777777" w:rsidR="00530843" w:rsidRDefault="00530843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372E5474" w14:textId="77777777" w:rsidR="00530843" w:rsidRDefault="003E6D0D">
            <w:pPr>
              <w:pStyle w:val="TableParagraph"/>
              <w:jc w:val="center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TL 2b</w:t>
            </w:r>
          </w:p>
        </w:tc>
      </w:tr>
      <w:tr w:rsidR="00530843" w14:paraId="33E3C73F" w14:textId="77777777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24D277AD" w14:textId="77777777" w:rsidR="00530843" w:rsidRDefault="00530843">
            <w:pPr>
              <w:widowControl w:val="0"/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3945FADE" w14:textId="77777777" w:rsidR="00530843" w:rsidRDefault="00530843">
            <w:pPr>
              <w:widowControl w:val="0"/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4CB5FA61" w14:textId="77777777" w:rsidR="00530843" w:rsidRDefault="003E6D0D">
            <w:pPr>
              <w:widowControl w:val="0"/>
              <w:rPr>
                <w:b/>
              </w:rPr>
            </w:pPr>
            <w:r>
              <w:rPr>
                <w:b/>
                <w:i/>
              </w:rPr>
              <w:t xml:space="preserve">Góc giữa đường thẳng </w:t>
            </w:r>
            <w:r>
              <w:rPr>
                <w:b/>
                <w:i/>
                <w:spacing w:val="-67"/>
              </w:rPr>
              <w:t xml:space="preserve"> </w:t>
            </w:r>
            <w:r>
              <w:rPr>
                <w:b/>
                <w:i/>
              </w:rPr>
              <w:t>và mặt phẳng. Góc nhị diện và góc phẳng nhị</w:t>
            </w:r>
            <w:r>
              <w:rPr>
                <w:b/>
                <w:i/>
                <w:spacing w:val="1"/>
              </w:rPr>
              <w:t xml:space="preserve"> </w:t>
            </w:r>
            <w:r>
              <w:rPr>
                <w:b/>
                <w:i/>
              </w:rPr>
              <w:t>diện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7C532C02" w14:textId="77777777" w:rsidR="00530843" w:rsidRDefault="003E6D0D">
            <w:pPr>
              <w:pStyle w:val="TableParagraph"/>
              <w:ind w:left="105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pacing w:val="-5"/>
                <w:sz w:val="24"/>
                <w:szCs w:val="24"/>
              </w:rPr>
              <w:t>Nhận</w:t>
            </w:r>
            <w:r>
              <w:rPr>
                <w:b/>
                <w:i/>
                <w:spacing w:val="-18"/>
                <w:sz w:val="24"/>
                <w:szCs w:val="24"/>
              </w:rPr>
              <w:t xml:space="preserve"> </w:t>
            </w:r>
            <w:r>
              <w:rPr>
                <w:b/>
                <w:i/>
                <w:spacing w:val="-5"/>
                <w:sz w:val="24"/>
                <w:szCs w:val="24"/>
              </w:rPr>
              <w:t>biết:</w:t>
            </w:r>
          </w:p>
          <w:p w14:paraId="1DCC4197" w14:textId="77777777" w:rsidR="00530843" w:rsidRDefault="003E6D0D">
            <w:pPr>
              <w:pStyle w:val="TableParagraph"/>
              <w:numPr>
                <w:ilvl w:val="0"/>
                <w:numId w:val="3"/>
              </w:numPr>
              <w:tabs>
                <w:tab w:val="left" w:pos="317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hận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iết được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khái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iệm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óc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iữa</w:t>
            </w:r>
            <w:r>
              <w:rPr>
                <w:spacing w:val="-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ờng thẳng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à</w:t>
            </w:r>
            <w:r>
              <w:rPr>
                <w:spacing w:val="-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mặt phẳng.</w:t>
            </w:r>
          </w:p>
          <w:p w14:paraId="3FFCF0E2" w14:textId="77777777" w:rsidR="00530843" w:rsidRDefault="003E6D0D">
            <w:pPr>
              <w:pStyle w:val="TableParagraph"/>
              <w:numPr>
                <w:ilvl w:val="0"/>
                <w:numId w:val="3"/>
              </w:numPr>
              <w:tabs>
                <w:tab w:val="left" w:pos="317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hận biết</w:t>
            </w:r>
            <w:r>
              <w:rPr>
                <w:spacing w:val="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khái</w:t>
            </w:r>
            <w:r>
              <w:rPr>
                <w:spacing w:val="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iệm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óc</w:t>
            </w:r>
            <w:r>
              <w:rPr>
                <w:spacing w:val="-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hị</w:t>
            </w:r>
            <w:r>
              <w:rPr>
                <w:spacing w:val="-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iện</w:t>
            </w:r>
            <w:r>
              <w:rPr>
                <w:sz w:val="24"/>
                <w:szCs w:val="24"/>
                <w:lang w:val="vi-VN"/>
              </w:rPr>
              <w:t>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65B1DC53" w14:textId="77777777" w:rsidR="00530843" w:rsidRDefault="003E6D0D">
            <w:pPr>
              <w:pStyle w:val="TableParagraph"/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Câu 28</w:t>
            </w:r>
          </w:p>
          <w:p w14:paraId="735E4E44" w14:textId="77777777" w:rsidR="00530843" w:rsidRDefault="003E6D0D">
            <w:pPr>
              <w:pStyle w:val="TableParagraph"/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Câu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29</w:t>
            </w:r>
          </w:p>
          <w:p w14:paraId="03ED790C" w14:textId="77777777" w:rsidR="00530843" w:rsidRDefault="003E6D0D">
            <w:pPr>
              <w:pStyle w:val="TableParagraph"/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Câu 30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48497C07" w14:textId="77777777" w:rsidR="00530843" w:rsidRDefault="00530843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4627FB00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06D4FC68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</w:tr>
      <w:tr w:rsidR="00530843" w14:paraId="57C06C0B" w14:textId="77777777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445F8ED5" w14:textId="77777777" w:rsidR="00530843" w:rsidRDefault="00530843">
            <w:pPr>
              <w:widowControl w:val="0"/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20F75E24" w14:textId="77777777" w:rsidR="00530843" w:rsidRDefault="00530843">
            <w:pPr>
              <w:widowControl w:val="0"/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4CE35FF9" w14:textId="77777777" w:rsidR="00530843" w:rsidRDefault="00530843">
            <w:pPr>
              <w:widowControl w:val="0"/>
            </w:pPr>
          </w:p>
        </w:tc>
        <w:tc>
          <w:tcPr>
            <w:tcW w:w="5744" w:type="dxa"/>
            <w:tcBorders>
              <w:top w:val="nil"/>
              <w:bottom w:val="nil"/>
            </w:tcBorders>
            <w:vAlign w:val="center"/>
          </w:tcPr>
          <w:p w14:paraId="49E5A594" w14:textId="77777777" w:rsidR="00530843" w:rsidRDefault="003E6D0D">
            <w:pPr>
              <w:pStyle w:val="TableParagraph"/>
              <w:ind w:left="105"/>
              <w:jc w:val="both"/>
              <w:rPr>
                <w:b/>
                <w:i/>
                <w:spacing w:val="-8"/>
                <w:sz w:val="24"/>
                <w:szCs w:val="24"/>
              </w:rPr>
            </w:pPr>
            <w:r>
              <w:rPr>
                <w:b/>
                <w:i/>
                <w:spacing w:val="-8"/>
                <w:sz w:val="24"/>
                <w:szCs w:val="24"/>
              </w:rPr>
              <w:t>Thông</w:t>
            </w:r>
            <w:r>
              <w:rPr>
                <w:b/>
                <w:i/>
                <w:spacing w:val="-16"/>
                <w:sz w:val="24"/>
                <w:szCs w:val="24"/>
              </w:rPr>
              <w:t xml:space="preserve"> </w:t>
            </w:r>
            <w:r>
              <w:rPr>
                <w:b/>
                <w:i/>
                <w:spacing w:val="-8"/>
                <w:sz w:val="24"/>
                <w:szCs w:val="24"/>
              </w:rPr>
              <w:t>hiểu:</w:t>
            </w:r>
          </w:p>
          <w:p w14:paraId="0A0DFB9B" w14:textId="77777777" w:rsidR="00530843" w:rsidRDefault="003E6D0D">
            <w:pPr>
              <w:pStyle w:val="TableParagraph"/>
              <w:ind w:left="105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</w:t>
            </w:r>
            <w:r>
              <w:rPr>
                <w:spacing w:val="3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Xác</w:t>
            </w:r>
            <w:r>
              <w:rPr>
                <w:spacing w:val="3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ịnh</w:t>
            </w:r>
            <w:r>
              <w:rPr>
                <w:spacing w:val="3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3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óc</w:t>
            </w:r>
            <w:r>
              <w:rPr>
                <w:spacing w:val="3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iữa</w:t>
            </w:r>
            <w:r>
              <w:rPr>
                <w:spacing w:val="3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ờng</w:t>
            </w:r>
            <w:r>
              <w:rPr>
                <w:spacing w:val="3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ẳng</w:t>
            </w:r>
            <w:r>
              <w:rPr>
                <w:spacing w:val="3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à</w:t>
            </w:r>
            <w:r>
              <w:rPr>
                <w:spacing w:val="3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mặt</w:t>
            </w:r>
            <w:r>
              <w:rPr>
                <w:spacing w:val="3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phẳng</w:t>
            </w:r>
            <w:r>
              <w:rPr>
                <w:spacing w:val="3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rong</w:t>
            </w:r>
            <w:r>
              <w:rPr>
                <w:spacing w:val="3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hững</w:t>
            </w:r>
            <w:r>
              <w:rPr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</w:rPr>
              <w:t>trường</w:t>
            </w:r>
            <w:r>
              <w:rPr>
                <w:spacing w:val="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ợp</w:t>
            </w:r>
            <w:r>
              <w:rPr>
                <w:spacing w:val="1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ơn</w:t>
            </w:r>
            <w:r>
              <w:rPr>
                <w:spacing w:val="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iản</w:t>
            </w:r>
            <w:r>
              <w:rPr>
                <w:sz w:val="24"/>
                <w:szCs w:val="24"/>
                <w:lang w:val="vi-VN"/>
              </w:rPr>
              <w:t>.</w:t>
            </w:r>
            <w:r>
              <w:rPr>
                <w:spacing w:val="11"/>
                <w:sz w:val="24"/>
                <w:szCs w:val="24"/>
              </w:rPr>
              <w:t xml:space="preserve"> </w:t>
            </w:r>
          </w:p>
          <w:p w14:paraId="557A1ECE" w14:textId="77777777" w:rsidR="00530843" w:rsidRDefault="003E6D0D">
            <w:pPr>
              <w:pStyle w:val="TableParagraph"/>
              <w:ind w:left="105"/>
              <w:jc w:val="both"/>
              <w:rPr>
                <w:b/>
                <w:i/>
                <w:spacing w:val="-6"/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–</w:t>
            </w:r>
            <w:r>
              <w:rPr>
                <w:spacing w:val="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Xác</w:t>
            </w:r>
            <w:r>
              <w:rPr>
                <w:spacing w:val="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ịnh</w:t>
            </w:r>
            <w:r>
              <w:rPr>
                <w:spacing w:val="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số</w:t>
            </w:r>
            <w:r>
              <w:rPr>
                <w:spacing w:val="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o</w:t>
            </w:r>
            <w:r>
              <w:rPr>
                <w:spacing w:val="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óc</w:t>
            </w:r>
            <w:r>
              <w:rPr>
                <w:spacing w:val="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hị</w:t>
            </w:r>
            <w:r>
              <w:rPr>
                <w:spacing w:val="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iện</w:t>
            </w:r>
            <w:r>
              <w:rPr>
                <w:sz w:val="24"/>
                <w:szCs w:val="24"/>
                <w:lang w:val="vi-VN"/>
              </w:rPr>
              <w:t>.</w:t>
            </w:r>
          </w:p>
        </w:tc>
        <w:tc>
          <w:tcPr>
            <w:tcW w:w="841" w:type="dxa"/>
            <w:tcBorders>
              <w:top w:val="nil"/>
              <w:bottom w:val="nil"/>
            </w:tcBorders>
            <w:vAlign w:val="center"/>
          </w:tcPr>
          <w:p w14:paraId="48FCB933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nil"/>
            </w:tcBorders>
            <w:vAlign w:val="center"/>
          </w:tcPr>
          <w:p w14:paraId="2259B6BE" w14:textId="77777777" w:rsidR="00530843" w:rsidRDefault="003E6D0D">
            <w:pPr>
              <w:pStyle w:val="TableParagraph"/>
              <w:ind w:left="24" w:right="160"/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Câu 31</w:t>
            </w:r>
          </w:p>
          <w:p w14:paraId="66C44900" w14:textId="77777777" w:rsidR="00530843" w:rsidRDefault="003E6D0D">
            <w:pPr>
              <w:pStyle w:val="TableParagraph"/>
              <w:ind w:left="24" w:right="160"/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Câu 32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133164C3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68F3458F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</w:tr>
      <w:tr w:rsidR="00530843" w14:paraId="121133B7" w14:textId="77777777">
        <w:trPr>
          <w:trHeight w:val="58"/>
        </w:trPr>
        <w:tc>
          <w:tcPr>
            <w:tcW w:w="736" w:type="dxa"/>
            <w:tcBorders>
              <w:top w:val="nil"/>
              <w:bottom w:val="nil"/>
            </w:tcBorders>
          </w:tcPr>
          <w:p w14:paraId="0BFDCDD2" w14:textId="77777777" w:rsidR="00530843" w:rsidRDefault="00530843">
            <w:pPr>
              <w:widowControl w:val="0"/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22CDB361" w14:textId="77777777" w:rsidR="00530843" w:rsidRDefault="00530843">
            <w:pPr>
              <w:widowControl w:val="0"/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48674BA8" w14:textId="77777777" w:rsidR="00530843" w:rsidRDefault="003E6D0D">
            <w:pPr>
              <w:widowControl w:val="0"/>
              <w:jc w:val="both"/>
              <w:rPr>
                <w:b/>
              </w:rPr>
            </w:pPr>
            <w:r>
              <w:rPr>
                <w:b/>
                <w:i/>
              </w:rPr>
              <w:t>Hình</w:t>
            </w:r>
            <w:r>
              <w:rPr>
                <w:b/>
                <w:i/>
                <w:spacing w:val="47"/>
              </w:rPr>
              <w:t xml:space="preserve"> </w:t>
            </w:r>
            <w:r>
              <w:rPr>
                <w:b/>
                <w:i/>
              </w:rPr>
              <w:t>chóp</w:t>
            </w:r>
            <w:r>
              <w:rPr>
                <w:b/>
                <w:i/>
                <w:spacing w:val="47"/>
              </w:rPr>
              <w:t xml:space="preserve"> </w:t>
            </w:r>
            <w:r>
              <w:rPr>
                <w:b/>
                <w:i/>
              </w:rPr>
              <w:t>cụt</w:t>
            </w:r>
            <w:r>
              <w:rPr>
                <w:b/>
                <w:i/>
                <w:spacing w:val="47"/>
              </w:rPr>
              <w:t xml:space="preserve"> </w:t>
            </w:r>
            <w:r>
              <w:rPr>
                <w:b/>
                <w:i/>
              </w:rPr>
              <w:t>đều</w:t>
            </w:r>
            <w:r>
              <w:rPr>
                <w:b/>
                <w:i/>
                <w:spacing w:val="48"/>
              </w:rPr>
              <w:t xml:space="preserve"> </w:t>
            </w:r>
            <w:r>
              <w:rPr>
                <w:b/>
                <w:i/>
              </w:rPr>
              <w:t>và thể</w:t>
            </w:r>
            <w:r>
              <w:rPr>
                <w:b/>
                <w:i/>
                <w:spacing w:val="-3"/>
              </w:rPr>
              <w:t xml:space="preserve"> </w:t>
            </w:r>
            <w:r>
              <w:rPr>
                <w:b/>
                <w:i/>
              </w:rPr>
              <w:t>tích</w:t>
            </w:r>
          </w:p>
        </w:tc>
        <w:tc>
          <w:tcPr>
            <w:tcW w:w="5744" w:type="dxa"/>
            <w:tcBorders>
              <w:top w:val="single" w:sz="4" w:space="0" w:color="000000"/>
              <w:bottom w:val="nil"/>
            </w:tcBorders>
            <w:vAlign w:val="center"/>
          </w:tcPr>
          <w:p w14:paraId="3DCE4772" w14:textId="77777777" w:rsidR="00530843" w:rsidRDefault="003E6D0D">
            <w:pPr>
              <w:pStyle w:val="TableParagraph"/>
              <w:ind w:left="105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pacing w:val="-5"/>
                <w:sz w:val="24"/>
                <w:szCs w:val="24"/>
              </w:rPr>
              <w:t>Nhận</w:t>
            </w:r>
            <w:r>
              <w:rPr>
                <w:b/>
                <w:i/>
                <w:spacing w:val="-18"/>
                <w:sz w:val="24"/>
                <w:szCs w:val="24"/>
              </w:rPr>
              <w:t xml:space="preserve"> </w:t>
            </w:r>
            <w:r>
              <w:rPr>
                <w:b/>
                <w:i/>
                <w:spacing w:val="-5"/>
                <w:sz w:val="24"/>
                <w:szCs w:val="24"/>
              </w:rPr>
              <w:t>biết:</w:t>
            </w:r>
          </w:p>
          <w:p w14:paraId="2D97AAF8" w14:textId="77777777" w:rsidR="00530843" w:rsidRDefault="003E6D0D">
            <w:pPr>
              <w:pStyle w:val="TableParagraph"/>
              <w:numPr>
                <w:ilvl w:val="0"/>
                <w:numId w:val="4"/>
              </w:numPr>
              <w:tabs>
                <w:tab w:val="left" w:pos="317"/>
              </w:tabs>
              <w:ind w:left="31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hận biết được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ình chóp cụt</w:t>
            </w:r>
            <w:r>
              <w:rPr>
                <w:spacing w:val="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ều</w:t>
            </w:r>
            <w:r>
              <w:rPr>
                <w:sz w:val="24"/>
                <w:szCs w:val="24"/>
                <w:lang w:val="vi-VN"/>
              </w:rPr>
              <w:t>.</w:t>
            </w:r>
          </w:p>
          <w:p w14:paraId="2E86BBAB" w14:textId="77777777" w:rsidR="00530843" w:rsidRDefault="003E6D0D">
            <w:pPr>
              <w:pStyle w:val="TableParagraph"/>
              <w:numPr>
                <w:ilvl w:val="0"/>
                <w:numId w:val="4"/>
              </w:numPr>
              <w:tabs>
                <w:tab w:val="left" w:pos="317"/>
              </w:tabs>
              <w:ind w:left="31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Thể tích khối lăng trụ.</w:t>
            </w:r>
          </w:p>
          <w:p w14:paraId="01DA6538" w14:textId="77777777" w:rsidR="00530843" w:rsidRDefault="003E6D0D">
            <w:pPr>
              <w:pStyle w:val="TableParagraph"/>
              <w:ind w:left="105"/>
              <w:jc w:val="both"/>
              <w:rPr>
                <w:b/>
                <w:i/>
                <w:spacing w:val="-8"/>
                <w:sz w:val="24"/>
                <w:szCs w:val="24"/>
              </w:rPr>
            </w:pPr>
            <w:r>
              <w:rPr>
                <w:b/>
                <w:i/>
                <w:spacing w:val="-8"/>
                <w:sz w:val="24"/>
                <w:szCs w:val="24"/>
              </w:rPr>
              <w:t>Thông</w:t>
            </w:r>
            <w:r>
              <w:rPr>
                <w:b/>
                <w:i/>
                <w:spacing w:val="-16"/>
                <w:sz w:val="24"/>
                <w:szCs w:val="24"/>
              </w:rPr>
              <w:t xml:space="preserve"> </w:t>
            </w:r>
            <w:r>
              <w:rPr>
                <w:b/>
                <w:i/>
                <w:spacing w:val="-8"/>
                <w:sz w:val="24"/>
                <w:szCs w:val="24"/>
              </w:rPr>
              <w:t>hiểu:</w:t>
            </w:r>
          </w:p>
          <w:p w14:paraId="3269BD82" w14:textId="77777777" w:rsidR="00530843" w:rsidRDefault="003E6D0D">
            <w:pPr>
              <w:pStyle w:val="TableParagraph"/>
              <w:ind w:left="105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–</w:t>
            </w:r>
            <w:r>
              <w:rPr>
                <w:spacing w:val="3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Tính thể tích hình hộp chữ nhật.</w:t>
            </w:r>
          </w:p>
        </w:tc>
        <w:tc>
          <w:tcPr>
            <w:tcW w:w="841" w:type="dxa"/>
            <w:tcBorders>
              <w:top w:val="single" w:sz="4" w:space="0" w:color="000000"/>
              <w:bottom w:val="nil"/>
            </w:tcBorders>
            <w:vAlign w:val="center"/>
          </w:tcPr>
          <w:p w14:paraId="1D97E57E" w14:textId="77777777" w:rsidR="00530843" w:rsidRDefault="003E6D0D">
            <w:pPr>
              <w:pStyle w:val="TableParagrap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lastRenderedPageBreak/>
              <w:t>Câu 33</w:t>
            </w:r>
          </w:p>
          <w:p w14:paraId="674BE544" w14:textId="77777777" w:rsidR="00530843" w:rsidRDefault="003E6D0D">
            <w:pPr>
              <w:pStyle w:val="TableParagrap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Câu 34</w:t>
            </w:r>
          </w:p>
        </w:tc>
        <w:tc>
          <w:tcPr>
            <w:tcW w:w="1077" w:type="dxa"/>
            <w:tcBorders>
              <w:top w:val="single" w:sz="4" w:space="0" w:color="000000"/>
              <w:bottom w:val="nil"/>
            </w:tcBorders>
            <w:vAlign w:val="center"/>
          </w:tcPr>
          <w:p w14:paraId="65A76161" w14:textId="77777777" w:rsidR="00530843" w:rsidRDefault="003E6D0D">
            <w:pPr>
              <w:pStyle w:val="TableParagraph"/>
              <w:ind w:left="24" w:right="160"/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Câu 35</w:t>
            </w:r>
          </w:p>
        </w:tc>
        <w:tc>
          <w:tcPr>
            <w:tcW w:w="1134" w:type="dxa"/>
            <w:tcBorders>
              <w:top w:val="single" w:sz="4" w:space="0" w:color="000000"/>
              <w:bottom w:val="nil"/>
            </w:tcBorders>
            <w:vAlign w:val="center"/>
          </w:tcPr>
          <w:p w14:paraId="614FB3DB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bottom w:val="nil"/>
            </w:tcBorders>
            <w:vAlign w:val="center"/>
          </w:tcPr>
          <w:p w14:paraId="49B3CECC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</w:tr>
      <w:tr w:rsidR="00530843" w14:paraId="0FE3FC60" w14:textId="77777777">
        <w:trPr>
          <w:trHeight w:val="155"/>
        </w:trPr>
        <w:tc>
          <w:tcPr>
            <w:tcW w:w="736" w:type="dxa"/>
            <w:tcBorders>
              <w:top w:val="nil"/>
              <w:bottom w:val="nil"/>
            </w:tcBorders>
          </w:tcPr>
          <w:p w14:paraId="38F9B186" w14:textId="77777777" w:rsidR="00530843" w:rsidRDefault="00530843">
            <w:pPr>
              <w:widowControl w:val="0"/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5E1C2470" w14:textId="77777777" w:rsidR="00530843" w:rsidRDefault="00530843">
            <w:pPr>
              <w:widowControl w:val="0"/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78AED6D1" w14:textId="77777777" w:rsidR="00530843" w:rsidRDefault="00530843">
            <w:pPr>
              <w:widowControl w:val="0"/>
              <w:jc w:val="both"/>
              <w:rPr>
                <w:b/>
              </w:rPr>
            </w:pPr>
          </w:p>
        </w:tc>
        <w:tc>
          <w:tcPr>
            <w:tcW w:w="5744" w:type="dxa"/>
            <w:tcBorders>
              <w:top w:val="nil"/>
            </w:tcBorders>
            <w:vAlign w:val="center"/>
          </w:tcPr>
          <w:p w14:paraId="667412F9" w14:textId="77777777" w:rsidR="00530843" w:rsidRDefault="00530843">
            <w:pPr>
              <w:pStyle w:val="TableParagraph"/>
              <w:tabs>
                <w:tab w:val="left" w:pos="31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841" w:type="dxa"/>
            <w:tcBorders>
              <w:top w:val="nil"/>
            </w:tcBorders>
            <w:vAlign w:val="center"/>
          </w:tcPr>
          <w:p w14:paraId="0E08CED3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</w:tcBorders>
            <w:vAlign w:val="center"/>
          </w:tcPr>
          <w:p w14:paraId="02F32B81" w14:textId="77777777" w:rsidR="00530843" w:rsidRDefault="00530843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45D8A5D7" w14:textId="77777777" w:rsidR="00530843" w:rsidRDefault="00530843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235F08DE" w14:textId="77777777" w:rsidR="00530843" w:rsidRDefault="00530843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</w:tr>
      <w:tr w:rsidR="00530843" w14:paraId="33E1180B" w14:textId="77777777">
        <w:trPr>
          <w:trHeight w:val="340"/>
        </w:trPr>
        <w:tc>
          <w:tcPr>
            <w:tcW w:w="3932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855AC8B" w14:textId="77777777" w:rsidR="00530843" w:rsidRDefault="003E6D0D">
            <w:pPr>
              <w:widowControl w:val="0"/>
              <w:jc w:val="center"/>
            </w:pPr>
            <w:r>
              <w:rPr>
                <w:b/>
              </w:rPr>
              <w:t>Tổng</w:t>
            </w:r>
          </w:p>
        </w:tc>
        <w:tc>
          <w:tcPr>
            <w:tcW w:w="5744" w:type="dxa"/>
            <w:vAlign w:val="center"/>
          </w:tcPr>
          <w:p w14:paraId="49C916C7" w14:textId="77777777" w:rsidR="00530843" w:rsidRDefault="00530843">
            <w:pPr>
              <w:pStyle w:val="TableParagraph"/>
              <w:ind w:left="105"/>
              <w:jc w:val="center"/>
              <w:rPr>
                <w:b/>
                <w:i/>
                <w:spacing w:val="-6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427BB8AB" w14:textId="77777777" w:rsidR="00530843" w:rsidRDefault="003E6D0D">
            <w:pPr>
              <w:pStyle w:val="TableParagraph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1077" w:type="dxa"/>
            <w:vAlign w:val="center"/>
          </w:tcPr>
          <w:p w14:paraId="1F6852F0" w14:textId="77777777" w:rsidR="00530843" w:rsidRDefault="003E6D0D">
            <w:pPr>
              <w:pStyle w:val="TableParagraph"/>
              <w:ind w:left="24" w:right="16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1134" w:type="dxa"/>
            <w:vAlign w:val="center"/>
          </w:tcPr>
          <w:p w14:paraId="00427A5D" w14:textId="77777777" w:rsidR="00530843" w:rsidRDefault="003E6D0D">
            <w:pPr>
              <w:pStyle w:val="TableParagraph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14:paraId="115CE59B" w14:textId="77777777" w:rsidR="00530843" w:rsidRDefault="003E6D0D">
            <w:pPr>
              <w:pStyle w:val="TableParagraph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</w:tr>
      <w:tr w:rsidR="00530843" w14:paraId="255641F1" w14:textId="77777777">
        <w:trPr>
          <w:trHeight w:val="340"/>
        </w:trPr>
        <w:tc>
          <w:tcPr>
            <w:tcW w:w="3932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6430B2" w14:textId="77777777" w:rsidR="00530843" w:rsidRDefault="003E6D0D">
            <w:pPr>
              <w:widowControl w:val="0"/>
              <w:jc w:val="center"/>
            </w:pPr>
            <w:r>
              <w:rPr>
                <w:b/>
                <w:spacing w:val="-3"/>
              </w:rPr>
              <w:t>Tỉ</w:t>
            </w:r>
            <w:r>
              <w:rPr>
                <w:b/>
                <w:spacing w:val="-17"/>
              </w:rPr>
              <w:t xml:space="preserve"> </w:t>
            </w:r>
            <w:r>
              <w:rPr>
                <w:b/>
                <w:spacing w:val="-3"/>
              </w:rPr>
              <w:t>lệ</w:t>
            </w:r>
            <w:r>
              <w:rPr>
                <w:b/>
                <w:spacing w:val="-18"/>
              </w:rPr>
              <w:t xml:space="preserve"> </w:t>
            </w:r>
            <w:r>
              <w:rPr>
                <w:b/>
                <w:spacing w:val="-2"/>
              </w:rPr>
              <w:t>%</w:t>
            </w:r>
          </w:p>
        </w:tc>
        <w:tc>
          <w:tcPr>
            <w:tcW w:w="5744" w:type="dxa"/>
            <w:vAlign w:val="center"/>
          </w:tcPr>
          <w:p w14:paraId="67AD12C0" w14:textId="77777777" w:rsidR="00530843" w:rsidRDefault="00530843">
            <w:pPr>
              <w:pStyle w:val="TableParagraph"/>
              <w:ind w:left="105"/>
              <w:jc w:val="center"/>
              <w:rPr>
                <w:b/>
                <w:i/>
                <w:spacing w:val="-6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75B533C7" w14:textId="77777777" w:rsidR="00530843" w:rsidRDefault="003E6D0D">
            <w:pPr>
              <w:pStyle w:val="TableParagraph"/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0%</w:t>
            </w:r>
          </w:p>
        </w:tc>
        <w:tc>
          <w:tcPr>
            <w:tcW w:w="1077" w:type="dxa"/>
            <w:vAlign w:val="center"/>
          </w:tcPr>
          <w:p w14:paraId="439045F0" w14:textId="77777777" w:rsidR="00530843" w:rsidRDefault="003E6D0D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0%</w:t>
            </w:r>
          </w:p>
        </w:tc>
        <w:tc>
          <w:tcPr>
            <w:tcW w:w="1134" w:type="dxa"/>
            <w:vAlign w:val="center"/>
          </w:tcPr>
          <w:p w14:paraId="10D7F0B7" w14:textId="77777777" w:rsidR="00530843" w:rsidRDefault="003E6D0D">
            <w:pPr>
              <w:pStyle w:val="TableParagraph"/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%</w:t>
            </w:r>
          </w:p>
        </w:tc>
        <w:tc>
          <w:tcPr>
            <w:tcW w:w="1134" w:type="dxa"/>
            <w:vAlign w:val="center"/>
          </w:tcPr>
          <w:p w14:paraId="473A5EDE" w14:textId="77777777" w:rsidR="00530843" w:rsidRDefault="003E6D0D">
            <w:pPr>
              <w:pStyle w:val="TableParagraph"/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%</w:t>
            </w:r>
          </w:p>
        </w:tc>
      </w:tr>
      <w:tr w:rsidR="00530843" w14:paraId="632CAFCC" w14:textId="77777777">
        <w:trPr>
          <w:trHeight w:val="340"/>
        </w:trPr>
        <w:tc>
          <w:tcPr>
            <w:tcW w:w="3932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2C857A" w14:textId="77777777" w:rsidR="00530843" w:rsidRDefault="003E6D0D">
            <w:pPr>
              <w:widowControl w:val="0"/>
              <w:jc w:val="center"/>
            </w:pPr>
            <w:r>
              <w:rPr>
                <w:b/>
                <w:spacing w:val="-6"/>
              </w:rPr>
              <w:t>Tỉ</w:t>
            </w:r>
            <w:r>
              <w:rPr>
                <w:b/>
                <w:spacing w:val="-17"/>
              </w:rPr>
              <w:t xml:space="preserve"> </w:t>
            </w:r>
            <w:r>
              <w:rPr>
                <w:b/>
                <w:spacing w:val="-6"/>
              </w:rPr>
              <w:t>lệ</w:t>
            </w:r>
            <w:r>
              <w:rPr>
                <w:b/>
                <w:spacing w:val="-15"/>
              </w:rPr>
              <w:t xml:space="preserve"> </w:t>
            </w:r>
            <w:r>
              <w:rPr>
                <w:b/>
                <w:spacing w:val="-6"/>
              </w:rPr>
              <w:t>chung</w:t>
            </w:r>
          </w:p>
        </w:tc>
        <w:tc>
          <w:tcPr>
            <w:tcW w:w="5744" w:type="dxa"/>
            <w:vAlign w:val="center"/>
          </w:tcPr>
          <w:p w14:paraId="3C098BBD" w14:textId="77777777" w:rsidR="00530843" w:rsidRDefault="00530843">
            <w:pPr>
              <w:pStyle w:val="TableParagraph"/>
              <w:ind w:left="105"/>
              <w:jc w:val="center"/>
              <w:rPr>
                <w:b/>
                <w:i/>
                <w:spacing w:val="-6"/>
                <w:sz w:val="24"/>
                <w:szCs w:val="24"/>
              </w:rPr>
            </w:pPr>
          </w:p>
        </w:tc>
        <w:tc>
          <w:tcPr>
            <w:tcW w:w="1918" w:type="dxa"/>
            <w:gridSpan w:val="2"/>
            <w:vAlign w:val="center"/>
          </w:tcPr>
          <w:p w14:paraId="55429339" w14:textId="77777777" w:rsidR="00530843" w:rsidRDefault="003E6D0D">
            <w:pPr>
              <w:pStyle w:val="TableParagraph"/>
              <w:ind w:left="24" w:right="160"/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0%</w:t>
            </w:r>
          </w:p>
        </w:tc>
        <w:tc>
          <w:tcPr>
            <w:tcW w:w="2268" w:type="dxa"/>
            <w:gridSpan w:val="2"/>
            <w:vAlign w:val="center"/>
          </w:tcPr>
          <w:p w14:paraId="7616C912" w14:textId="77777777" w:rsidR="00530843" w:rsidRDefault="003E6D0D">
            <w:pPr>
              <w:pStyle w:val="TableParagraph"/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0%</w:t>
            </w:r>
          </w:p>
        </w:tc>
      </w:tr>
    </w:tbl>
    <w:p w14:paraId="4461137B" w14:textId="77777777" w:rsidR="00530843" w:rsidRDefault="00530843">
      <w:pPr>
        <w:widowControl w:val="0"/>
      </w:pPr>
    </w:p>
    <w:p w14:paraId="5B351E83" w14:textId="77777777" w:rsidR="00530843" w:rsidRDefault="00530843">
      <w:pPr>
        <w:jc w:val="center"/>
        <w:rPr>
          <w:rStyle w:val="fontstyle01"/>
          <w:rFonts w:ascii="Times New Roman" w:hAnsi="Times New Roman"/>
          <w:color w:val="FF0000"/>
          <w:sz w:val="24"/>
          <w:szCs w:val="24"/>
          <w:highlight w:val="yellow"/>
        </w:rPr>
      </w:pPr>
    </w:p>
    <w:p w14:paraId="1FE076B6" w14:textId="77777777" w:rsidR="00530843" w:rsidRDefault="00530843">
      <w:pPr>
        <w:jc w:val="center"/>
        <w:rPr>
          <w:rStyle w:val="fontstyle01"/>
          <w:rFonts w:ascii="Times New Roman" w:hAnsi="Times New Roman"/>
          <w:color w:val="FF0000"/>
          <w:sz w:val="24"/>
          <w:szCs w:val="24"/>
          <w:highlight w:val="yellow"/>
        </w:rPr>
      </w:pPr>
    </w:p>
    <w:p w14:paraId="0136E5E9" w14:textId="77777777" w:rsidR="00530843" w:rsidRDefault="00530843">
      <w:pPr>
        <w:widowControl w:val="0"/>
        <w:jc w:val="center"/>
        <w:rPr>
          <w:b/>
          <w:lang w:val="vi-VN"/>
        </w:rPr>
      </w:pPr>
    </w:p>
    <w:p w14:paraId="321EBB31" w14:textId="77777777" w:rsidR="00530843" w:rsidRDefault="003E6D0D">
      <w:r>
        <w:rPr>
          <w:b/>
          <w:bCs/>
          <w:lang w:val="vi-VN"/>
        </w:rPr>
        <w:t xml:space="preserve"> </w:t>
      </w:r>
    </w:p>
    <w:sectPr w:rsidR="00530843">
      <w:headerReference w:type="default" r:id="rId9"/>
      <w:footerReference w:type="default" r:id="rId10"/>
      <w:pgSz w:w="16840" w:h="11907" w:orient="landscape"/>
      <w:pgMar w:top="561" w:right="1140" w:bottom="924" w:left="1140" w:header="426" w:footer="43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7EDEE0" w14:textId="77777777" w:rsidR="003E6D0D" w:rsidRDefault="003E6D0D">
      <w:r>
        <w:separator/>
      </w:r>
    </w:p>
  </w:endnote>
  <w:endnote w:type="continuationSeparator" w:id="0">
    <w:p w14:paraId="3EDACDB9" w14:textId="77777777" w:rsidR="003E6D0D" w:rsidRDefault="003E6D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Yu Gothic"/>
    <w:charset w:val="80"/>
    <w:family w:val="auto"/>
    <w:pitch w:val="default"/>
    <w:sig w:usb0="00000000" w:usb1="00000000" w:usb2="00000010" w:usb3="00000000" w:csb0="00020000" w:csb1="00000000"/>
  </w:font>
  <w:font w:name="TimesNewRomanPSMT">
    <w:altName w:val="Times New Roman"/>
    <w:charset w:val="00"/>
    <w:family w:val="roman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29A828E" w14:textId="77777777" w:rsidR="00530843" w:rsidRDefault="003E6D0D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                                     </w:t>
    </w:r>
    <w:r>
      <w:rPr>
        <w:rFonts w:eastAsia="SimSun"/>
        <w:b/>
        <w:color w:val="000000"/>
        <w:kern w:val="2"/>
        <w:lang w:eastAsia="zh-CN"/>
      </w:rPr>
      <w:t xml:space="preserve">                              </w:t>
    </w:r>
    <w:r>
      <w:rPr>
        <w:rFonts w:eastAsia="SimSun"/>
        <w:b/>
        <w:color w:val="FF0000"/>
        <w:kern w:val="2"/>
        <w:lang w:eastAsia="zh-CN"/>
      </w:rPr>
      <w:t>Trang</w:t>
    </w:r>
    <w:r>
      <w:rPr>
        <w:rFonts w:eastAsia="SimSun"/>
        <w:b/>
        <w:color w:val="0070C0"/>
        <w:kern w:val="2"/>
        <w:lang w:eastAsia="zh-CN"/>
      </w:rPr>
      <w:t xml:space="preserve"> </w:t>
    </w:r>
    <w:r>
      <w:rPr>
        <w:rFonts w:eastAsia="SimSun"/>
        <w:b/>
        <w:color w:val="0070C0"/>
        <w:kern w:val="2"/>
        <w:lang w:eastAsia="zh-CN"/>
      </w:rPr>
      <w:fldChar w:fldCharType="begin"/>
    </w:r>
    <w:r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color w:val="0070C0"/>
        <w:kern w:val="2"/>
        <w:lang w:eastAsia="zh-CN"/>
      </w:rPr>
      <w:t>1</w:t>
    </w:r>
    <w:r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CE4AA33" w14:textId="77777777" w:rsidR="003E6D0D" w:rsidRDefault="003E6D0D">
      <w:r>
        <w:separator/>
      </w:r>
    </w:p>
  </w:footnote>
  <w:footnote w:type="continuationSeparator" w:id="0">
    <w:p w14:paraId="14435CB4" w14:textId="77777777" w:rsidR="003E6D0D" w:rsidRDefault="003E6D0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9563087" w14:textId="77777777" w:rsidR="00530843" w:rsidRDefault="00530843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980F71"/>
    <w:multiLevelType w:val="multilevel"/>
    <w:tmpl w:val="19980F71"/>
    <w:lvl w:ilvl="0">
      <w:numFmt w:val="bullet"/>
      <w:lvlText w:val="–"/>
      <w:lvlJc w:val="left"/>
      <w:pPr>
        <w:ind w:left="105" w:hanging="226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en-US" w:eastAsia="en-US" w:bidi="ar-SA"/>
      </w:rPr>
    </w:lvl>
    <w:lvl w:ilvl="1">
      <w:numFmt w:val="bullet"/>
      <w:lvlText w:val="•"/>
      <w:lvlJc w:val="left"/>
      <w:pPr>
        <w:ind w:left="896" w:hanging="226"/>
      </w:pPr>
      <w:rPr>
        <w:rFonts w:hint="default"/>
        <w:lang w:val="en-US" w:eastAsia="en-US" w:bidi="ar-SA"/>
      </w:rPr>
    </w:lvl>
    <w:lvl w:ilvl="2">
      <w:numFmt w:val="bullet"/>
      <w:lvlText w:val="•"/>
      <w:lvlJc w:val="left"/>
      <w:pPr>
        <w:ind w:left="1692" w:hanging="226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2488" w:hanging="226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3284" w:hanging="226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4081" w:hanging="226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4877" w:hanging="226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5673" w:hanging="226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6469" w:hanging="226"/>
      </w:pPr>
      <w:rPr>
        <w:rFonts w:hint="default"/>
        <w:lang w:val="en-US" w:eastAsia="en-US" w:bidi="ar-SA"/>
      </w:rPr>
    </w:lvl>
  </w:abstractNum>
  <w:abstractNum w:abstractNumId="1" w15:restartNumberingAfterBreak="0">
    <w:nsid w:val="200E7F31"/>
    <w:multiLevelType w:val="multilevel"/>
    <w:tmpl w:val="200E7F31"/>
    <w:lvl w:ilvl="0">
      <w:numFmt w:val="bullet"/>
      <w:lvlText w:val="–"/>
      <w:lvlJc w:val="left"/>
      <w:pPr>
        <w:ind w:left="105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en-US" w:eastAsia="en-US" w:bidi="ar-SA"/>
      </w:rPr>
    </w:lvl>
    <w:lvl w:ilvl="1">
      <w:numFmt w:val="bullet"/>
      <w:lvlText w:val="•"/>
      <w:lvlJc w:val="left"/>
      <w:pPr>
        <w:ind w:left="896" w:hanging="212"/>
      </w:pPr>
      <w:rPr>
        <w:rFonts w:hint="default"/>
        <w:lang w:val="en-US" w:eastAsia="en-US" w:bidi="ar-SA"/>
      </w:rPr>
    </w:lvl>
    <w:lvl w:ilvl="2">
      <w:numFmt w:val="bullet"/>
      <w:lvlText w:val="•"/>
      <w:lvlJc w:val="left"/>
      <w:pPr>
        <w:ind w:left="1692" w:hanging="212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2488" w:hanging="212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3284" w:hanging="212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4081" w:hanging="212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4877" w:hanging="212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5673" w:hanging="212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6469" w:hanging="212"/>
      </w:pPr>
      <w:rPr>
        <w:rFonts w:hint="default"/>
        <w:lang w:val="en-US" w:eastAsia="en-US" w:bidi="ar-SA"/>
      </w:rPr>
    </w:lvl>
  </w:abstractNum>
  <w:abstractNum w:abstractNumId="2" w15:restartNumberingAfterBreak="0">
    <w:nsid w:val="22776601"/>
    <w:multiLevelType w:val="multilevel"/>
    <w:tmpl w:val="22776601"/>
    <w:lvl w:ilvl="0">
      <w:numFmt w:val="bullet"/>
      <w:lvlText w:val="–"/>
      <w:lvlJc w:val="left"/>
      <w:pPr>
        <w:ind w:left="317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en-US" w:eastAsia="en-US" w:bidi="ar-SA"/>
      </w:rPr>
    </w:lvl>
    <w:lvl w:ilvl="1">
      <w:numFmt w:val="bullet"/>
      <w:lvlText w:val="•"/>
      <w:lvlJc w:val="left"/>
      <w:pPr>
        <w:ind w:left="1094" w:hanging="212"/>
      </w:pPr>
      <w:rPr>
        <w:rFonts w:hint="default"/>
        <w:lang w:val="en-US" w:eastAsia="en-US" w:bidi="ar-SA"/>
      </w:rPr>
    </w:lvl>
    <w:lvl w:ilvl="2">
      <w:numFmt w:val="bullet"/>
      <w:lvlText w:val="•"/>
      <w:lvlJc w:val="left"/>
      <w:pPr>
        <w:ind w:left="1868" w:hanging="212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2642" w:hanging="212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3416" w:hanging="212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4191" w:hanging="212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4965" w:hanging="212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5739" w:hanging="212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6513" w:hanging="212"/>
      </w:pPr>
      <w:rPr>
        <w:rFonts w:hint="default"/>
        <w:lang w:val="en-US" w:eastAsia="en-US" w:bidi="ar-SA"/>
      </w:rPr>
    </w:lvl>
  </w:abstractNum>
  <w:abstractNum w:abstractNumId="3" w15:restartNumberingAfterBreak="0">
    <w:nsid w:val="42C54B71"/>
    <w:multiLevelType w:val="multilevel"/>
    <w:tmpl w:val="42C54B71"/>
    <w:lvl w:ilvl="0">
      <w:numFmt w:val="bullet"/>
      <w:lvlText w:val="–"/>
      <w:lvlJc w:val="left"/>
      <w:pPr>
        <w:ind w:left="105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en-US" w:eastAsia="en-US" w:bidi="ar-SA"/>
      </w:rPr>
    </w:lvl>
    <w:lvl w:ilvl="1">
      <w:numFmt w:val="bullet"/>
      <w:lvlText w:val="•"/>
      <w:lvlJc w:val="left"/>
      <w:pPr>
        <w:ind w:left="896" w:hanging="212"/>
      </w:pPr>
      <w:rPr>
        <w:rFonts w:hint="default"/>
        <w:lang w:val="en-US" w:eastAsia="en-US" w:bidi="ar-SA"/>
      </w:rPr>
    </w:lvl>
    <w:lvl w:ilvl="2">
      <w:numFmt w:val="bullet"/>
      <w:lvlText w:val="•"/>
      <w:lvlJc w:val="left"/>
      <w:pPr>
        <w:ind w:left="1692" w:hanging="212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2488" w:hanging="212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3284" w:hanging="212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4081" w:hanging="212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4877" w:hanging="212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5673" w:hanging="212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6469" w:hanging="212"/>
      </w:pPr>
      <w:rPr>
        <w:rFonts w:hint="default"/>
        <w:lang w:val="en-US" w:eastAsia="en-US" w:bidi="ar-SA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removePersonalInformation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2629F"/>
    <w:rsid w:val="000019AD"/>
    <w:rsid w:val="00011795"/>
    <w:rsid w:val="00013461"/>
    <w:rsid w:val="000146D2"/>
    <w:rsid w:val="000147DE"/>
    <w:rsid w:val="0001597D"/>
    <w:rsid w:val="00021560"/>
    <w:rsid w:val="00034046"/>
    <w:rsid w:val="00040468"/>
    <w:rsid w:val="00040C2D"/>
    <w:rsid w:val="000441A0"/>
    <w:rsid w:val="00045BD9"/>
    <w:rsid w:val="00045C82"/>
    <w:rsid w:val="0005261E"/>
    <w:rsid w:val="000568E3"/>
    <w:rsid w:val="00057B40"/>
    <w:rsid w:val="0006080A"/>
    <w:rsid w:val="00061BC3"/>
    <w:rsid w:val="00063E33"/>
    <w:rsid w:val="00064355"/>
    <w:rsid w:val="000651EC"/>
    <w:rsid w:val="0006562A"/>
    <w:rsid w:val="000668D4"/>
    <w:rsid w:val="00067562"/>
    <w:rsid w:val="0007087E"/>
    <w:rsid w:val="00070AF5"/>
    <w:rsid w:val="000710DF"/>
    <w:rsid w:val="0008035A"/>
    <w:rsid w:val="00080DE8"/>
    <w:rsid w:val="00087C2B"/>
    <w:rsid w:val="000A077F"/>
    <w:rsid w:val="000A16E3"/>
    <w:rsid w:val="000A416C"/>
    <w:rsid w:val="000A6159"/>
    <w:rsid w:val="000A6308"/>
    <w:rsid w:val="000B3FFA"/>
    <w:rsid w:val="000C38DF"/>
    <w:rsid w:val="000C6CC6"/>
    <w:rsid w:val="000C78CA"/>
    <w:rsid w:val="000E10A2"/>
    <w:rsid w:val="00105E67"/>
    <w:rsid w:val="00110EAE"/>
    <w:rsid w:val="00115362"/>
    <w:rsid w:val="00115B18"/>
    <w:rsid w:val="0011665A"/>
    <w:rsid w:val="0013043B"/>
    <w:rsid w:val="00132543"/>
    <w:rsid w:val="0014566B"/>
    <w:rsid w:val="00145973"/>
    <w:rsid w:val="001547BD"/>
    <w:rsid w:val="00155275"/>
    <w:rsid w:val="00171C3E"/>
    <w:rsid w:val="0017463F"/>
    <w:rsid w:val="00182581"/>
    <w:rsid w:val="0018288E"/>
    <w:rsid w:val="00183A2D"/>
    <w:rsid w:val="00183FB4"/>
    <w:rsid w:val="00194F37"/>
    <w:rsid w:val="001A0A20"/>
    <w:rsid w:val="001C6DB6"/>
    <w:rsid w:val="001C7D1A"/>
    <w:rsid w:val="001D01B3"/>
    <w:rsid w:val="001D1605"/>
    <w:rsid w:val="001D16C5"/>
    <w:rsid w:val="001D235A"/>
    <w:rsid w:val="001D2D2E"/>
    <w:rsid w:val="001D3435"/>
    <w:rsid w:val="001D5FE6"/>
    <w:rsid w:val="001E6C95"/>
    <w:rsid w:val="00201823"/>
    <w:rsid w:val="00202DF8"/>
    <w:rsid w:val="002058E7"/>
    <w:rsid w:val="00205CD7"/>
    <w:rsid w:val="00210C9E"/>
    <w:rsid w:val="00215DFA"/>
    <w:rsid w:val="0021704E"/>
    <w:rsid w:val="00224104"/>
    <w:rsid w:val="0022548E"/>
    <w:rsid w:val="00227ADE"/>
    <w:rsid w:val="002318F7"/>
    <w:rsid w:val="00232B73"/>
    <w:rsid w:val="00236532"/>
    <w:rsid w:val="00237F1E"/>
    <w:rsid w:val="00244EAA"/>
    <w:rsid w:val="002550CE"/>
    <w:rsid w:val="002664AA"/>
    <w:rsid w:val="002738D2"/>
    <w:rsid w:val="002746DC"/>
    <w:rsid w:val="00274EDF"/>
    <w:rsid w:val="00275194"/>
    <w:rsid w:val="00277D48"/>
    <w:rsid w:val="002818E9"/>
    <w:rsid w:val="002871B0"/>
    <w:rsid w:val="00294506"/>
    <w:rsid w:val="00296452"/>
    <w:rsid w:val="002A1B9C"/>
    <w:rsid w:val="002A4D21"/>
    <w:rsid w:val="002A7B1B"/>
    <w:rsid w:val="002A7E62"/>
    <w:rsid w:val="002B27EE"/>
    <w:rsid w:val="002B56F5"/>
    <w:rsid w:val="002B7311"/>
    <w:rsid w:val="002C38BC"/>
    <w:rsid w:val="002C3AE6"/>
    <w:rsid w:val="002C4219"/>
    <w:rsid w:val="002C4C81"/>
    <w:rsid w:val="002D4AE3"/>
    <w:rsid w:val="002D6375"/>
    <w:rsid w:val="002E4C21"/>
    <w:rsid w:val="003009CA"/>
    <w:rsid w:val="0030395E"/>
    <w:rsid w:val="00316B92"/>
    <w:rsid w:val="00341E7E"/>
    <w:rsid w:val="00343F0F"/>
    <w:rsid w:val="0034447B"/>
    <w:rsid w:val="0034567B"/>
    <w:rsid w:val="003470A5"/>
    <w:rsid w:val="00356B93"/>
    <w:rsid w:val="00360E0A"/>
    <w:rsid w:val="0036336E"/>
    <w:rsid w:val="003657CA"/>
    <w:rsid w:val="00377BD8"/>
    <w:rsid w:val="00391433"/>
    <w:rsid w:val="003921B4"/>
    <w:rsid w:val="00394CE6"/>
    <w:rsid w:val="00395DEE"/>
    <w:rsid w:val="003A28A7"/>
    <w:rsid w:val="003A7C31"/>
    <w:rsid w:val="003A7F95"/>
    <w:rsid w:val="003B131A"/>
    <w:rsid w:val="003B61E7"/>
    <w:rsid w:val="003C0F96"/>
    <w:rsid w:val="003C3FDE"/>
    <w:rsid w:val="003D4CDA"/>
    <w:rsid w:val="003D5BB5"/>
    <w:rsid w:val="003E2406"/>
    <w:rsid w:val="003E4F3D"/>
    <w:rsid w:val="003E61CC"/>
    <w:rsid w:val="003E6D0D"/>
    <w:rsid w:val="003F25EE"/>
    <w:rsid w:val="004105AF"/>
    <w:rsid w:val="004106BE"/>
    <w:rsid w:val="0041118B"/>
    <w:rsid w:val="0041454C"/>
    <w:rsid w:val="004227AF"/>
    <w:rsid w:val="00423DD8"/>
    <w:rsid w:val="004262BF"/>
    <w:rsid w:val="00432AEB"/>
    <w:rsid w:val="00432D01"/>
    <w:rsid w:val="00450BED"/>
    <w:rsid w:val="004559E8"/>
    <w:rsid w:val="00463639"/>
    <w:rsid w:val="00471B6D"/>
    <w:rsid w:val="00485772"/>
    <w:rsid w:val="004863EB"/>
    <w:rsid w:val="004968C4"/>
    <w:rsid w:val="004972FC"/>
    <w:rsid w:val="004A0C68"/>
    <w:rsid w:val="004A1D55"/>
    <w:rsid w:val="004B355D"/>
    <w:rsid w:val="004C00E2"/>
    <w:rsid w:val="004C2927"/>
    <w:rsid w:val="004D3D51"/>
    <w:rsid w:val="004D62F9"/>
    <w:rsid w:val="004E230F"/>
    <w:rsid w:val="004E5764"/>
    <w:rsid w:val="004E7FCE"/>
    <w:rsid w:val="004F0014"/>
    <w:rsid w:val="004F78FD"/>
    <w:rsid w:val="004F7FC2"/>
    <w:rsid w:val="005057F3"/>
    <w:rsid w:val="00511EB1"/>
    <w:rsid w:val="0052335F"/>
    <w:rsid w:val="00525EF0"/>
    <w:rsid w:val="005274FF"/>
    <w:rsid w:val="00530843"/>
    <w:rsid w:val="0053148C"/>
    <w:rsid w:val="0053392B"/>
    <w:rsid w:val="005408DA"/>
    <w:rsid w:val="00543BC7"/>
    <w:rsid w:val="00547ADE"/>
    <w:rsid w:val="00552CE5"/>
    <w:rsid w:val="0057105D"/>
    <w:rsid w:val="00577A9D"/>
    <w:rsid w:val="00577C38"/>
    <w:rsid w:val="00581642"/>
    <w:rsid w:val="00581DEA"/>
    <w:rsid w:val="00582A95"/>
    <w:rsid w:val="0058323A"/>
    <w:rsid w:val="005834AB"/>
    <w:rsid w:val="00585D38"/>
    <w:rsid w:val="00596DB9"/>
    <w:rsid w:val="005A13B5"/>
    <w:rsid w:val="005B060C"/>
    <w:rsid w:val="005B7CF4"/>
    <w:rsid w:val="005C1A54"/>
    <w:rsid w:val="005C34D3"/>
    <w:rsid w:val="005D17B6"/>
    <w:rsid w:val="005D2951"/>
    <w:rsid w:val="005D2F76"/>
    <w:rsid w:val="005D5887"/>
    <w:rsid w:val="005F3795"/>
    <w:rsid w:val="00601BF4"/>
    <w:rsid w:val="00603E34"/>
    <w:rsid w:val="006055E4"/>
    <w:rsid w:val="00620B18"/>
    <w:rsid w:val="00620D03"/>
    <w:rsid w:val="0062590A"/>
    <w:rsid w:val="00631FA0"/>
    <w:rsid w:val="00635FF7"/>
    <w:rsid w:val="006402DC"/>
    <w:rsid w:val="006414EF"/>
    <w:rsid w:val="00643E6E"/>
    <w:rsid w:val="00645BF8"/>
    <w:rsid w:val="0064628E"/>
    <w:rsid w:val="0065129B"/>
    <w:rsid w:val="00653F85"/>
    <w:rsid w:val="00657276"/>
    <w:rsid w:val="006641C7"/>
    <w:rsid w:val="00666190"/>
    <w:rsid w:val="00667B05"/>
    <w:rsid w:val="00667F8E"/>
    <w:rsid w:val="00674420"/>
    <w:rsid w:val="00677226"/>
    <w:rsid w:val="0068243D"/>
    <w:rsid w:val="00682AED"/>
    <w:rsid w:val="0068374D"/>
    <w:rsid w:val="006846BE"/>
    <w:rsid w:val="00685D23"/>
    <w:rsid w:val="0069070B"/>
    <w:rsid w:val="00691163"/>
    <w:rsid w:val="0069204F"/>
    <w:rsid w:val="00692141"/>
    <w:rsid w:val="00693ABA"/>
    <w:rsid w:val="00697523"/>
    <w:rsid w:val="006A5765"/>
    <w:rsid w:val="006B27EF"/>
    <w:rsid w:val="006C06A8"/>
    <w:rsid w:val="006C0858"/>
    <w:rsid w:val="006C0B70"/>
    <w:rsid w:val="006D2786"/>
    <w:rsid w:val="006D599D"/>
    <w:rsid w:val="006E3E52"/>
    <w:rsid w:val="006E45FF"/>
    <w:rsid w:val="006F1817"/>
    <w:rsid w:val="006F5C24"/>
    <w:rsid w:val="006F777E"/>
    <w:rsid w:val="007006DF"/>
    <w:rsid w:val="00716A38"/>
    <w:rsid w:val="00720495"/>
    <w:rsid w:val="007218B3"/>
    <w:rsid w:val="007266BB"/>
    <w:rsid w:val="00733CFB"/>
    <w:rsid w:val="00734A25"/>
    <w:rsid w:val="00743061"/>
    <w:rsid w:val="007514F5"/>
    <w:rsid w:val="007555DD"/>
    <w:rsid w:val="007617F2"/>
    <w:rsid w:val="007659DC"/>
    <w:rsid w:val="00770A6F"/>
    <w:rsid w:val="00772AD6"/>
    <w:rsid w:val="00780705"/>
    <w:rsid w:val="0079042B"/>
    <w:rsid w:val="00793C2A"/>
    <w:rsid w:val="00794706"/>
    <w:rsid w:val="007A3A28"/>
    <w:rsid w:val="007A567B"/>
    <w:rsid w:val="007A5B9F"/>
    <w:rsid w:val="007A61A5"/>
    <w:rsid w:val="007B1402"/>
    <w:rsid w:val="007B72D6"/>
    <w:rsid w:val="007D0A9B"/>
    <w:rsid w:val="007D5A09"/>
    <w:rsid w:val="007D5FB0"/>
    <w:rsid w:val="007D70EC"/>
    <w:rsid w:val="007E0B44"/>
    <w:rsid w:val="007F45D6"/>
    <w:rsid w:val="0080417B"/>
    <w:rsid w:val="00804836"/>
    <w:rsid w:val="00805A98"/>
    <w:rsid w:val="00812514"/>
    <w:rsid w:val="00813DEB"/>
    <w:rsid w:val="00816DC1"/>
    <w:rsid w:val="00821D6A"/>
    <w:rsid w:val="008230DD"/>
    <w:rsid w:val="00825488"/>
    <w:rsid w:val="0083096D"/>
    <w:rsid w:val="008332A3"/>
    <w:rsid w:val="00833A01"/>
    <w:rsid w:val="00844CCA"/>
    <w:rsid w:val="00846A6F"/>
    <w:rsid w:val="00850CED"/>
    <w:rsid w:val="0085430B"/>
    <w:rsid w:val="008553CF"/>
    <w:rsid w:val="00855D83"/>
    <w:rsid w:val="00857B3C"/>
    <w:rsid w:val="008627BC"/>
    <w:rsid w:val="00862CFE"/>
    <w:rsid w:val="0086310A"/>
    <w:rsid w:val="0088224F"/>
    <w:rsid w:val="00883C5B"/>
    <w:rsid w:val="008944CF"/>
    <w:rsid w:val="008A7661"/>
    <w:rsid w:val="008B0E71"/>
    <w:rsid w:val="008B50E9"/>
    <w:rsid w:val="008C0230"/>
    <w:rsid w:val="008C14FB"/>
    <w:rsid w:val="008C1CAB"/>
    <w:rsid w:val="008C50BF"/>
    <w:rsid w:val="008C63D2"/>
    <w:rsid w:val="008D275D"/>
    <w:rsid w:val="008D47E6"/>
    <w:rsid w:val="008D6081"/>
    <w:rsid w:val="008D6F3F"/>
    <w:rsid w:val="008E19EF"/>
    <w:rsid w:val="008F3844"/>
    <w:rsid w:val="00902474"/>
    <w:rsid w:val="0091696F"/>
    <w:rsid w:val="00924813"/>
    <w:rsid w:val="009325C4"/>
    <w:rsid w:val="00936B79"/>
    <w:rsid w:val="00937DBA"/>
    <w:rsid w:val="00942822"/>
    <w:rsid w:val="00944348"/>
    <w:rsid w:val="009451AE"/>
    <w:rsid w:val="009558DE"/>
    <w:rsid w:val="00955FFB"/>
    <w:rsid w:val="00956A69"/>
    <w:rsid w:val="00961A66"/>
    <w:rsid w:val="009633D9"/>
    <w:rsid w:val="009657EC"/>
    <w:rsid w:val="0097645B"/>
    <w:rsid w:val="00984C15"/>
    <w:rsid w:val="009903F5"/>
    <w:rsid w:val="009970BC"/>
    <w:rsid w:val="009A4B0C"/>
    <w:rsid w:val="009A5420"/>
    <w:rsid w:val="009A73E1"/>
    <w:rsid w:val="009B20DA"/>
    <w:rsid w:val="009B3E61"/>
    <w:rsid w:val="009B5A3E"/>
    <w:rsid w:val="009C010B"/>
    <w:rsid w:val="009C156A"/>
    <w:rsid w:val="009C2C24"/>
    <w:rsid w:val="009D0215"/>
    <w:rsid w:val="009D2D8D"/>
    <w:rsid w:val="009D31E5"/>
    <w:rsid w:val="009D3E40"/>
    <w:rsid w:val="009D4CE1"/>
    <w:rsid w:val="009E2D4A"/>
    <w:rsid w:val="009E40D7"/>
    <w:rsid w:val="009E6FEA"/>
    <w:rsid w:val="009F0008"/>
    <w:rsid w:val="009F2E6F"/>
    <w:rsid w:val="009F3D80"/>
    <w:rsid w:val="009F5719"/>
    <w:rsid w:val="009F66CF"/>
    <w:rsid w:val="00A16D9B"/>
    <w:rsid w:val="00A23209"/>
    <w:rsid w:val="00A32C54"/>
    <w:rsid w:val="00A42F5F"/>
    <w:rsid w:val="00A430D4"/>
    <w:rsid w:val="00A5343C"/>
    <w:rsid w:val="00A566F0"/>
    <w:rsid w:val="00A60517"/>
    <w:rsid w:val="00A71AF6"/>
    <w:rsid w:val="00A74666"/>
    <w:rsid w:val="00A74AFB"/>
    <w:rsid w:val="00A74ED4"/>
    <w:rsid w:val="00AA4238"/>
    <w:rsid w:val="00AA6316"/>
    <w:rsid w:val="00AB5148"/>
    <w:rsid w:val="00AB5F88"/>
    <w:rsid w:val="00AB6D6E"/>
    <w:rsid w:val="00AC2BA7"/>
    <w:rsid w:val="00AC2D09"/>
    <w:rsid w:val="00AC3052"/>
    <w:rsid w:val="00AE68FD"/>
    <w:rsid w:val="00AE712F"/>
    <w:rsid w:val="00AF0B43"/>
    <w:rsid w:val="00AF3806"/>
    <w:rsid w:val="00AF7C32"/>
    <w:rsid w:val="00B06AB7"/>
    <w:rsid w:val="00B14BFE"/>
    <w:rsid w:val="00B20BF4"/>
    <w:rsid w:val="00B244A3"/>
    <w:rsid w:val="00B337B8"/>
    <w:rsid w:val="00B36120"/>
    <w:rsid w:val="00B40277"/>
    <w:rsid w:val="00B415C3"/>
    <w:rsid w:val="00B4304F"/>
    <w:rsid w:val="00B477C9"/>
    <w:rsid w:val="00B535A0"/>
    <w:rsid w:val="00B5534B"/>
    <w:rsid w:val="00B55BB1"/>
    <w:rsid w:val="00B61C25"/>
    <w:rsid w:val="00B626DA"/>
    <w:rsid w:val="00B63891"/>
    <w:rsid w:val="00B64603"/>
    <w:rsid w:val="00B7264C"/>
    <w:rsid w:val="00B7451B"/>
    <w:rsid w:val="00B74A8B"/>
    <w:rsid w:val="00B81870"/>
    <w:rsid w:val="00B82234"/>
    <w:rsid w:val="00B833FF"/>
    <w:rsid w:val="00B907B4"/>
    <w:rsid w:val="00B968E7"/>
    <w:rsid w:val="00BB0077"/>
    <w:rsid w:val="00BB1074"/>
    <w:rsid w:val="00BB4355"/>
    <w:rsid w:val="00BB618F"/>
    <w:rsid w:val="00BC54B4"/>
    <w:rsid w:val="00BC5F83"/>
    <w:rsid w:val="00BE2C99"/>
    <w:rsid w:val="00BE2FC4"/>
    <w:rsid w:val="00BE4800"/>
    <w:rsid w:val="00BF50A1"/>
    <w:rsid w:val="00BF7CF7"/>
    <w:rsid w:val="00C01F09"/>
    <w:rsid w:val="00C03E7D"/>
    <w:rsid w:val="00C05B11"/>
    <w:rsid w:val="00C0786B"/>
    <w:rsid w:val="00C10FC6"/>
    <w:rsid w:val="00C118D7"/>
    <w:rsid w:val="00C176FA"/>
    <w:rsid w:val="00C205E2"/>
    <w:rsid w:val="00C21A97"/>
    <w:rsid w:val="00C23BA5"/>
    <w:rsid w:val="00C30FF0"/>
    <w:rsid w:val="00C33E10"/>
    <w:rsid w:val="00C3661D"/>
    <w:rsid w:val="00C416B0"/>
    <w:rsid w:val="00C4342F"/>
    <w:rsid w:val="00C562C5"/>
    <w:rsid w:val="00C5654F"/>
    <w:rsid w:val="00C57503"/>
    <w:rsid w:val="00C70BD2"/>
    <w:rsid w:val="00C74DCD"/>
    <w:rsid w:val="00C81A6E"/>
    <w:rsid w:val="00C83E5D"/>
    <w:rsid w:val="00C959CC"/>
    <w:rsid w:val="00CC2B2D"/>
    <w:rsid w:val="00CC2DFF"/>
    <w:rsid w:val="00CD301B"/>
    <w:rsid w:val="00CD6E1D"/>
    <w:rsid w:val="00CE591C"/>
    <w:rsid w:val="00CF35EE"/>
    <w:rsid w:val="00CF3A7C"/>
    <w:rsid w:val="00CF6647"/>
    <w:rsid w:val="00CF71B1"/>
    <w:rsid w:val="00D0314D"/>
    <w:rsid w:val="00D10508"/>
    <w:rsid w:val="00D109B8"/>
    <w:rsid w:val="00D249B0"/>
    <w:rsid w:val="00D25AF7"/>
    <w:rsid w:val="00D26AA4"/>
    <w:rsid w:val="00D279A9"/>
    <w:rsid w:val="00D36140"/>
    <w:rsid w:val="00D40471"/>
    <w:rsid w:val="00D40537"/>
    <w:rsid w:val="00D428E0"/>
    <w:rsid w:val="00D457EE"/>
    <w:rsid w:val="00D5454C"/>
    <w:rsid w:val="00D570ED"/>
    <w:rsid w:val="00D61C05"/>
    <w:rsid w:val="00D66620"/>
    <w:rsid w:val="00D6703A"/>
    <w:rsid w:val="00D7403F"/>
    <w:rsid w:val="00D815DE"/>
    <w:rsid w:val="00D82E7C"/>
    <w:rsid w:val="00D86CEB"/>
    <w:rsid w:val="00D91A61"/>
    <w:rsid w:val="00DA1A9E"/>
    <w:rsid w:val="00DC6AFB"/>
    <w:rsid w:val="00DF1ECC"/>
    <w:rsid w:val="00DF2CED"/>
    <w:rsid w:val="00DF368F"/>
    <w:rsid w:val="00E054AD"/>
    <w:rsid w:val="00E05670"/>
    <w:rsid w:val="00E06298"/>
    <w:rsid w:val="00E12070"/>
    <w:rsid w:val="00E20C3F"/>
    <w:rsid w:val="00E25EEC"/>
    <w:rsid w:val="00E27FCF"/>
    <w:rsid w:val="00E3320E"/>
    <w:rsid w:val="00E46D44"/>
    <w:rsid w:val="00E55147"/>
    <w:rsid w:val="00E56414"/>
    <w:rsid w:val="00E56496"/>
    <w:rsid w:val="00E57D28"/>
    <w:rsid w:val="00E63996"/>
    <w:rsid w:val="00E65279"/>
    <w:rsid w:val="00E65E5A"/>
    <w:rsid w:val="00E662F0"/>
    <w:rsid w:val="00E77A28"/>
    <w:rsid w:val="00E8420E"/>
    <w:rsid w:val="00E859A1"/>
    <w:rsid w:val="00E9050B"/>
    <w:rsid w:val="00E90D13"/>
    <w:rsid w:val="00EB1696"/>
    <w:rsid w:val="00EC2961"/>
    <w:rsid w:val="00EC58C5"/>
    <w:rsid w:val="00ED52FD"/>
    <w:rsid w:val="00EE19EF"/>
    <w:rsid w:val="00EE33CC"/>
    <w:rsid w:val="00EE6E1B"/>
    <w:rsid w:val="00EF4C4E"/>
    <w:rsid w:val="00F002D9"/>
    <w:rsid w:val="00F002F1"/>
    <w:rsid w:val="00F00590"/>
    <w:rsid w:val="00F02BBA"/>
    <w:rsid w:val="00F0685E"/>
    <w:rsid w:val="00F07520"/>
    <w:rsid w:val="00F07E5D"/>
    <w:rsid w:val="00F20F4F"/>
    <w:rsid w:val="00F23C9F"/>
    <w:rsid w:val="00F2629F"/>
    <w:rsid w:val="00F26C57"/>
    <w:rsid w:val="00F33337"/>
    <w:rsid w:val="00F34B1E"/>
    <w:rsid w:val="00F44A79"/>
    <w:rsid w:val="00F573DF"/>
    <w:rsid w:val="00F620EF"/>
    <w:rsid w:val="00F63E53"/>
    <w:rsid w:val="00F67D0D"/>
    <w:rsid w:val="00F70950"/>
    <w:rsid w:val="00F7615B"/>
    <w:rsid w:val="00F842D0"/>
    <w:rsid w:val="00F910C0"/>
    <w:rsid w:val="00F946B0"/>
    <w:rsid w:val="00F94E1E"/>
    <w:rsid w:val="00F979C4"/>
    <w:rsid w:val="00FA38E5"/>
    <w:rsid w:val="00FA50D8"/>
    <w:rsid w:val="00FB3270"/>
    <w:rsid w:val="00FC69C6"/>
    <w:rsid w:val="00FD24B0"/>
    <w:rsid w:val="00FD2642"/>
    <w:rsid w:val="00FD32C0"/>
    <w:rsid w:val="00FD4134"/>
    <w:rsid w:val="00FE4F5E"/>
    <w:rsid w:val="00FE65CE"/>
    <w:rsid w:val="15477CD0"/>
    <w:rsid w:val="3E5C6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46BE7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lang w:val="vi-VN" w:eastAsia="vi-V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uiPriority="1" w:qFormat="1"/>
    <w:lsdException w:name="heading 3" w:uiPriority="1" w:qFormat="1"/>
    <w:lsdException w:name="heading 4" w:uiPriority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Heading1">
    <w:name w:val="heading 1"/>
    <w:basedOn w:val="Normal"/>
    <w:link w:val="Heading1Char"/>
    <w:uiPriority w:val="1"/>
    <w:qFormat/>
    <w:pPr>
      <w:widowControl w:val="0"/>
      <w:autoSpaceDE w:val="0"/>
      <w:autoSpaceDN w:val="0"/>
      <w:outlineLvl w:val="0"/>
    </w:pPr>
    <w:rPr>
      <w:i/>
      <w:sz w:val="28"/>
      <w:szCs w:val="28"/>
    </w:rPr>
  </w:style>
  <w:style w:type="paragraph" w:styleId="Heading2">
    <w:name w:val="heading 2"/>
    <w:basedOn w:val="Normal"/>
    <w:link w:val="Heading2Char"/>
    <w:uiPriority w:val="1"/>
    <w:qFormat/>
    <w:pPr>
      <w:widowControl w:val="0"/>
      <w:autoSpaceDE w:val="0"/>
      <w:autoSpaceDN w:val="0"/>
      <w:spacing w:line="259" w:lineRule="exact"/>
      <w:jc w:val="right"/>
      <w:outlineLvl w:val="1"/>
    </w:pPr>
    <w:rPr>
      <w:sz w:val="27"/>
      <w:szCs w:val="27"/>
    </w:rPr>
  </w:style>
  <w:style w:type="paragraph" w:styleId="Heading3">
    <w:name w:val="heading 3"/>
    <w:basedOn w:val="Normal"/>
    <w:link w:val="Heading3Char"/>
    <w:uiPriority w:val="1"/>
    <w:qFormat/>
    <w:pPr>
      <w:widowControl w:val="0"/>
      <w:autoSpaceDE w:val="0"/>
      <w:autoSpaceDN w:val="0"/>
      <w:spacing w:before="75"/>
      <w:ind w:left="796"/>
      <w:jc w:val="center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link w:val="Heading4Char"/>
    <w:uiPriority w:val="1"/>
    <w:qFormat/>
    <w:pPr>
      <w:widowControl w:val="0"/>
      <w:autoSpaceDE w:val="0"/>
      <w:autoSpaceDN w:val="0"/>
      <w:spacing w:before="121"/>
      <w:ind w:left="1281" w:hanging="455"/>
      <w:jc w:val="both"/>
      <w:outlineLvl w:val="3"/>
    </w:pPr>
    <w:rPr>
      <w:b/>
      <w:bCs/>
      <w:i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unhideWhenUsed/>
    <w:qFormat/>
    <w:pPr>
      <w:spacing w:line="360" w:lineRule="auto"/>
      <w:jc w:val="both"/>
    </w:pPr>
    <w:rPr>
      <w:rFonts w:ascii=".VnTime" w:hAnsi=".VnTime"/>
      <w:sz w:val="28"/>
    </w:rPr>
  </w:style>
  <w:style w:type="paragraph" w:styleId="Footer">
    <w:name w:val="footer"/>
    <w:basedOn w:val="Normal"/>
    <w:link w:val="FooterChar"/>
    <w:uiPriority w:val="99"/>
    <w:qFormat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</w:pPr>
  </w:style>
  <w:style w:type="character" w:styleId="Strong">
    <w:name w:val="Strong"/>
    <w:uiPriority w:val="22"/>
    <w:qFormat/>
    <w:rPr>
      <w:b/>
      <w:bCs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uiPriority w:val="1"/>
    <w:qFormat/>
    <w:pPr>
      <w:widowControl w:val="0"/>
      <w:autoSpaceDE w:val="0"/>
      <w:autoSpaceDN w:val="0"/>
      <w:spacing w:line="413" w:lineRule="exact"/>
      <w:ind w:left="796" w:right="628"/>
      <w:jc w:val="center"/>
    </w:pPr>
    <w:rPr>
      <w:sz w:val="36"/>
      <w:szCs w:val="36"/>
    </w:rPr>
  </w:style>
  <w:style w:type="character" w:customStyle="1" w:styleId="FooterChar">
    <w:name w:val="Footer Char"/>
    <w:basedOn w:val="DefaultParagraphFont"/>
    <w:link w:val="Footer"/>
    <w:uiPriority w:val="99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1"/>
    <w:qFormat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qFormat/>
    <w:rPr>
      <w:rFonts w:ascii="TimesNewRomanPS-BoldMT" w:hAnsi="TimesNewRomanPS-BoldMT" w:hint="default"/>
      <w:b/>
      <w:bCs/>
      <w:color w:val="000000"/>
      <w:sz w:val="26"/>
      <w:szCs w:val="26"/>
    </w:rPr>
  </w:style>
  <w:style w:type="character" w:customStyle="1" w:styleId="fontstyle21">
    <w:name w:val="fontstyle21"/>
    <w:rPr>
      <w:rFonts w:ascii="TimesNewRomanPSMT" w:hAnsi="TimesNewRomanPSMT" w:hint="default"/>
      <w:color w:val="000000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Pr>
      <w:rFonts w:ascii=".VnTime" w:eastAsia="Times New Roman" w:hAnsi=".VnTime" w:cs="Times New Roman"/>
      <w:sz w:val="28"/>
      <w:szCs w:val="24"/>
    </w:rPr>
  </w:style>
  <w:style w:type="character" w:customStyle="1" w:styleId="YoungMixChar">
    <w:name w:val="YoungMix_Char"/>
    <w:rPr>
      <w:rFonts w:ascii="Times New Roman" w:hAnsi="Times New Roman"/>
      <w:sz w:val="24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Times New Roman" w:eastAsia="Times New Roman" w:hAnsi="Times New Roman" w:cs="Times New Roman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pPr>
      <w:widowControl w:val="0"/>
      <w:autoSpaceDE w:val="0"/>
      <w:autoSpaceDN w:val="0"/>
    </w:pPr>
    <w:rPr>
      <w:sz w:val="22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eastAsia="Times New Roman" w:hAnsi="Tahoma" w:cs="Tahoma"/>
      <w:sz w:val="16"/>
      <w:szCs w:val="16"/>
    </w:rPr>
  </w:style>
  <w:style w:type="table" w:customStyle="1" w:styleId="TableGrid4">
    <w:name w:val="Table Grid4"/>
    <w:basedOn w:val="TableNormal"/>
    <w:uiPriority w:val="59"/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1"/>
    <w:qFormat/>
    <w:rPr>
      <w:rFonts w:ascii="Times New Roman" w:eastAsia="Times New Roman" w:hAnsi="Times New Roman" w:cs="Times New Roman"/>
      <w:i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1"/>
    <w:rPr>
      <w:rFonts w:ascii="Times New Roman" w:eastAsia="Times New Roman" w:hAnsi="Times New Roman" w:cs="Times New Roman"/>
      <w:sz w:val="27"/>
      <w:szCs w:val="27"/>
    </w:rPr>
  </w:style>
  <w:style w:type="character" w:customStyle="1" w:styleId="Heading3Char">
    <w:name w:val="Heading 3 Char"/>
    <w:basedOn w:val="DefaultParagraphFont"/>
    <w:link w:val="Heading3"/>
    <w:uiPriority w:val="1"/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1"/>
    <w:qFormat/>
    <w:rPr>
      <w:rFonts w:ascii="Times New Roman" w:eastAsia="Times New Roman" w:hAnsi="Times New Roman" w:cs="Times New Roman"/>
      <w:b/>
      <w:bCs/>
      <w:i/>
      <w:sz w:val="26"/>
      <w:szCs w:val="26"/>
    </w:rPr>
  </w:style>
  <w:style w:type="character" w:customStyle="1" w:styleId="TitleChar">
    <w:name w:val="Title Char"/>
    <w:basedOn w:val="DefaultParagraphFont"/>
    <w:link w:val="Title"/>
    <w:uiPriority w:val="1"/>
    <w:rPr>
      <w:rFonts w:ascii="Times New Roman" w:eastAsia="Times New Roman" w:hAnsi="Times New Roman" w:cs="Times New Roman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778</Words>
  <Characters>4437</Characters>
  <Application>Microsoft Office Word</Application>
  <DocSecurity>0</DocSecurity>
  <Lines>36</Lines>
  <Paragraphs>10</Paragraphs>
  <ScaleCrop>false</ScaleCrop>
  <LinksUpToDate>false</LinksUpToDate>
  <CharactersWithSpaces>5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cp:keywords>thuvienhoclieu.com</cp:keywords>
  <dc:description>thuvienhoclieu.com</dc:description>
  <cp:lastModifiedBy/>
  <cp:revision>1</cp:revision>
  <dcterms:created xsi:type="dcterms:W3CDTF">2023-12-18T01:40:00Z</dcterms:created>
  <dcterms:modified xsi:type="dcterms:W3CDTF">2024-03-16T0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489</vt:lpwstr>
  </property>
  <property fmtid="{D5CDD505-2E9C-101B-9397-08002B2CF9AE}" pid="3" name="ICV">
    <vt:lpwstr>7004814DE88A4ADF8EEA1FC308C410D8_12</vt:lpwstr>
  </property>
</Properties>
</file>